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Y="98"/>
        <w:tblW w:w="9885" w:type="dxa"/>
        <w:tblLayout w:type="fixed"/>
        <w:tblLook w:val="01E0" w:firstRow="1" w:lastRow="1" w:firstColumn="1" w:lastColumn="1" w:noHBand="0" w:noVBand="0"/>
      </w:tblPr>
      <w:tblGrid>
        <w:gridCol w:w="3322"/>
        <w:gridCol w:w="4075"/>
        <w:gridCol w:w="2488"/>
      </w:tblGrid>
      <w:tr w:rsidR="00BB5D4B" w:rsidRPr="007778E5" w14:paraId="09002160" w14:textId="77777777" w:rsidTr="00295F61">
        <w:trPr>
          <w:trHeight w:val="1782"/>
        </w:trPr>
        <w:tc>
          <w:tcPr>
            <w:tcW w:w="3322" w:type="dxa"/>
            <w:shd w:val="clear" w:color="auto" w:fill="auto"/>
            <w:hideMark/>
          </w:tcPr>
          <w:p w14:paraId="3B4972A3" w14:textId="77777777" w:rsidR="00BB5D4B" w:rsidRPr="007778E5" w:rsidRDefault="00BB5D4B" w:rsidP="00295F61">
            <w:pPr>
              <w:spacing w:line="288" w:lineRule="auto"/>
            </w:pPr>
            <w:r w:rsidRPr="007778E5">
              <w:t>Số báo danh: …………..</w:t>
            </w:r>
          </w:p>
          <w:p w14:paraId="0BBF9E8D" w14:textId="77777777" w:rsidR="00BB5D4B" w:rsidRPr="007778E5" w:rsidRDefault="00BB5D4B" w:rsidP="00295F61">
            <w:pPr>
              <w:spacing w:line="288" w:lineRule="auto"/>
            </w:pPr>
            <w:r w:rsidRPr="007778E5">
              <w:t>Phòng thi: ……………...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178"/>
            </w:tblGrid>
            <w:tr w:rsidR="00BB5D4B" w:rsidRPr="007778E5" w14:paraId="0E8FBBE0" w14:textId="77777777" w:rsidTr="00295F61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13237B3" w14:textId="77777777" w:rsidR="00BB5D4B" w:rsidRPr="007778E5" w:rsidRDefault="00BB5D4B" w:rsidP="00DF49B8">
                  <w:pPr>
                    <w:framePr w:hSpace="180" w:wrap="around" w:vAnchor="text" w:hAnchor="margin" w:y="98"/>
                    <w:spacing w:line="288" w:lineRule="auto"/>
                  </w:pPr>
                  <w:r w:rsidRPr="007778E5">
                    <w:t>Điểm:............................</w:t>
                  </w:r>
                </w:p>
              </w:tc>
            </w:tr>
            <w:tr w:rsidR="00BB5D4B" w:rsidRPr="007778E5" w14:paraId="6BA0B0FC" w14:textId="77777777" w:rsidTr="00295F61">
              <w:tc>
                <w:tcPr>
                  <w:tcW w:w="317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B273ECA" w14:textId="77777777" w:rsidR="00BB5D4B" w:rsidRPr="007778E5" w:rsidRDefault="00BB5D4B" w:rsidP="00DF49B8">
                  <w:pPr>
                    <w:framePr w:hSpace="180" w:wrap="around" w:vAnchor="text" w:hAnchor="margin" w:y="98"/>
                    <w:spacing w:line="288" w:lineRule="auto"/>
                  </w:pPr>
                  <w:r w:rsidRPr="007778E5">
                    <w:t>Bằng chữ: .......................</w:t>
                  </w:r>
                </w:p>
              </w:tc>
            </w:tr>
          </w:tbl>
          <w:p w14:paraId="0EB29914" w14:textId="6501513E" w:rsidR="00BB5D4B" w:rsidRPr="007778E5" w:rsidRDefault="00BB5D4B" w:rsidP="00295F61">
            <w:pPr>
              <w:spacing w:line="288" w:lineRule="auto"/>
              <w:rPr>
                <w:b/>
                <w:lang w:val="nl-NL"/>
              </w:rPr>
            </w:pPr>
          </w:p>
        </w:tc>
        <w:tc>
          <w:tcPr>
            <w:tcW w:w="4075" w:type="dxa"/>
            <w:hideMark/>
          </w:tcPr>
          <w:p w14:paraId="74A74C89" w14:textId="77777777" w:rsidR="00BB5D4B" w:rsidRPr="007778E5" w:rsidRDefault="00BB5D4B" w:rsidP="00295F61">
            <w:pPr>
              <w:spacing w:line="288" w:lineRule="auto"/>
              <w:jc w:val="center"/>
              <w:rPr>
                <w:b/>
                <w:lang w:val="nl-NL"/>
              </w:rPr>
            </w:pPr>
            <w:r w:rsidRPr="007778E5">
              <w:rPr>
                <w:b/>
                <w:lang w:val="nl-NL"/>
              </w:rPr>
              <w:t>BÀI KIỂM TRA GIỮA HKI</w:t>
            </w:r>
          </w:p>
          <w:p w14:paraId="51300D6B" w14:textId="25997E9F" w:rsidR="00BB5D4B" w:rsidRPr="007778E5" w:rsidRDefault="005E5C6B" w:rsidP="00295F61">
            <w:pPr>
              <w:spacing w:line="288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Năm học 2025</w:t>
            </w:r>
            <w:r w:rsidR="00BB5D4B" w:rsidRPr="007778E5">
              <w:rPr>
                <w:b/>
                <w:lang w:val="nl-NL"/>
              </w:rPr>
              <w:t xml:space="preserve"> </w:t>
            </w:r>
            <w:r w:rsidR="00BB5D4B" w:rsidRPr="007778E5">
              <w:rPr>
                <w:lang w:val="nl-NL"/>
              </w:rPr>
              <w:t>-</w:t>
            </w:r>
            <w:r>
              <w:rPr>
                <w:b/>
                <w:lang w:val="nl-NL"/>
              </w:rPr>
              <w:t xml:space="preserve"> 2026</w:t>
            </w:r>
          </w:p>
          <w:p w14:paraId="3B7FA035" w14:textId="77777777" w:rsidR="00BB5D4B" w:rsidRPr="007778E5" w:rsidRDefault="00BB5D4B" w:rsidP="00295F61">
            <w:pPr>
              <w:spacing w:line="288" w:lineRule="auto"/>
              <w:ind w:left="-175" w:firstLine="175"/>
              <w:jc w:val="center"/>
              <w:rPr>
                <w:b/>
                <w:lang w:val="nl-NL"/>
              </w:rPr>
            </w:pPr>
            <w:r w:rsidRPr="007778E5">
              <w:rPr>
                <w:b/>
                <w:lang w:val="nl-NL"/>
              </w:rPr>
              <w:t>Môn Toán - Lớp 5</w:t>
            </w:r>
          </w:p>
          <w:p w14:paraId="18914EAE" w14:textId="77777777" w:rsidR="00DF49B8" w:rsidRDefault="00BB5D4B" w:rsidP="00DF49B8">
            <w:pPr>
              <w:spacing w:line="288" w:lineRule="auto"/>
              <w:jc w:val="center"/>
              <w:rPr>
                <w:i/>
                <w:lang w:val="nl-NL"/>
              </w:rPr>
            </w:pPr>
            <w:r w:rsidRPr="007778E5">
              <w:rPr>
                <w:i/>
                <w:lang w:val="nl-NL"/>
              </w:rPr>
              <w:t>(Thời gian làm bài: 40 phút)</w:t>
            </w:r>
          </w:p>
          <w:p w14:paraId="5645FE36" w14:textId="73EE5073" w:rsidR="00BB5D4B" w:rsidRPr="007778E5" w:rsidRDefault="00BB5D4B" w:rsidP="00DF49B8">
            <w:pPr>
              <w:spacing w:line="288" w:lineRule="auto"/>
              <w:jc w:val="center"/>
              <w:rPr>
                <w:lang w:val="nl-NL"/>
              </w:rPr>
            </w:pPr>
            <w:r w:rsidRPr="007778E5">
              <w:rPr>
                <w:lang w:val="nl-NL"/>
              </w:rPr>
              <w:t>==========</w:t>
            </w:r>
          </w:p>
        </w:tc>
        <w:tc>
          <w:tcPr>
            <w:tcW w:w="2488" w:type="dxa"/>
            <w:hideMark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75"/>
              <w:gridCol w:w="1076"/>
            </w:tblGrid>
            <w:tr w:rsidR="00BB5D4B" w:rsidRPr="007778E5" w14:paraId="35276477" w14:textId="77777777" w:rsidTr="00295F61">
              <w:trPr>
                <w:trHeight w:val="466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6364252" w14:textId="77777777" w:rsidR="00BB5D4B" w:rsidRPr="007778E5" w:rsidRDefault="00BB5D4B" w:rsidP="00DF49B8">
                  <w:pPr>
                    <w:framePr w:hSpace="180" w:wrap="around" w:vAnchor="text" w:hAnchor="margin" w:y="98"/>
                    <w:spacing w:line="288" w:lineRule="auto"/>
                    <w:jc w:val="center"/>
                    <w:rPr>
                      <w:i/>
                      <w:lang w:val="nl-NL"/>
                    </w:rPr>
                  </w:pPr>
                  <w:r w:rsidRPr="007778E5">
                    <w:rPr>
                      <w:i/>
                      <w:lang w:val="nl-NL"/>
                    </w:rPr>
                    <w:t>Người</w:t>
                  </w:r>
                </w:p>
                <w:p w14:paraId="7A9B226C" w14:textId="77777777" w:rsidR="00BB5D4B" w:rsidRPr="007778E5" w:rsidRDefault="00BB5D4B" w:rsidP="00DF49B8">
                  <w:pPr>
                    <w:framePr w:hSpace="180" w:wrap="around" w:vAnchor="text" w:hAnchor="margin" w:y="98"/>
                    <w:spacing w:line="288" w:lineRule="auto"/>
                    <w:ind w:right="89"/>
                    <w:jc w:val="center"/>
                    <w:rPr>
                      <w:i/>
                      <w:lang w:val="nl-NL"/>
                    </w:rPr>
                  </w:pPr>
                  <w:r w:rsidRPr="007778E5">
                    <w:rPr>
                      <w:i/>
                      <w:lang w:val="nl-NL"/>
                    </w:rPr>
                    <w:t>chấm 2</w:t>
                  </w: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C8472E3" w14:textId="77777777" w:rsidR="00BB5D4B" w:rsidRPr="007778E5" w:rsidRDefault="00BB5D4B" w:rsidP="00DF49B8">
                  <w:pPr>
                    <w:framePr w:hSpace="180" w:wrap="around" w:vAnchor="text" w:hAnchor="margin" w:y="98"/>
                    <w:spacing w:line="288" w:lineRule="auto"/>
                    <w:jc w:val="center"/>
                    <w:rPr>
                      <w:i/>
                      <w:lang w:val="nl-NL"/>
                    </w:rPr>
                  </w:pPr>
                  <w:r w:rsidRPr="007778E5">
                    <w:rPr>
                      <w:i/>
                      <w:lang w:val="nl-NL"/>
                    </w:rPr>
                    <w:t>Người</w:t>
                  </w:r>
                </w:p>
                <w:p w14:paraId="7038266F" w14:textId="77777777" w:rsidR="00BB5D4B" w:rsidRPr="007778E5" w:rsidRDefault="00BB5D4B" w:rsidP="00DF49B8">
                  <w:pPr>
                    <w:framePr w:hSpace="180" w:wrap="around" w:vAnchor="text" w:hAnchor="margin" w:y="98"/>
                    <w:spacing w:line="288" w:lineRule="auto"/>
                    <w:ind w:right="89"/>
                    <w:jc w:val="center"/>
                    <w:rPr>
                      <w:i/>
                      <w:lang w:val="nl-NL"/>
                    </w:rPr>
                  </w:pPr>
                  <w:r w:rsidRPr="007778E5">
                    <w:rPr>
                      <w:i/>
                      <w:lang w:val="nl-NL"/>
                    </w:rPr>
                    <w:t>chấm 1</w:t>
                  </w:r>
                </w:p>
              </w:tc>
            </w:tr>
            <w:tr w:rsidR="00BB5D4B" w:rsidRPr="007778E5" w14:paraId="5138C0A8" w14:textId="77777777" w:rsidTr="00295F61">
              <w:trPr>
                <w:trHeight w:val="792"/>
              </w:trPr>
              <w:tc>
                <w:tcPr>
                  <w:tcW w:w="10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345F1B0" w14:textId="06969EE0" w:rsidR="00BB5D4B" w:rsidRPr="007778E5" w:rsidRDefault="00DF49B8" w:rsidP="00DF49B8">
                  <w:pPr>
                    <w:framePr w:hSpace="180" w:wrap="around" w:vAnchor="text" w:hAnchor="margin" w:y="98"/>
                    <w:spacing w:line="288" w:lineRule="auto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Đề 10</w:t>
                  </w:r>
                </w:p>
                <w:p w14:paraId="6D55B936" w14:textId="77777777" w:rsidR="00BB5D4B" w:rsidRPr="007778E5" w:rsidRDefault="00BB5D4B" w:rsidP="00DF49B8">
                  <w:pPr>
                    <w:framePr w:hSpace="180" w:wrap="around" w:vAnchor="text" w:hAnchor="margin" w:y="98"/>
                    <w:spacing w:line="288" w:lineRule="auto"/>
                    <w:rPr>
                      <w:lang w:val="nl-NL"/>
                    </w:rPr>
                  </w:pPr>
                </w:p>
              </w:tc>
              <w:tc>
                <w:tcPr>
                  <w:tcW w:w="10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CAF4960" w14:textId="77777777" w:rsidR="00BB5D4B" w:rsidRPr="007778E5" w:rsidRDefault="00BB5D4B" w:rsidP="00DF49B8">
                  <w:pPr>
                    <w:framePr w:hSpace="180" w:wrap="around" w:vAnchor="text" w:hAnchor="margin" w:y="98"/>
                    <w:spacing w:line="288" w:lineRule="auto"/>
                    <w:rPr>
                      <w:lang w:val="nl-NL"/>
                    </w:rPr>
                  </w:pPr>
                </w:p>
                <w:p w14:paraId="3B9EABFC" w14:textId="77777777" w:rsidR="00BB5D4B" w:rsidRPr="007778E5" w:rsidRDefault="00BB5D4B" w:rsidP="00DF49B8">
                  <w:pPr>
                    <w:framePr w:hSpace="180" w:wrap="around" w:vAnchor="text" w:hAnchor="margin" w:y="98"/>
                    <w:spacing w:line="288" w:lineRule="auto"/>
                    <w:rPr>
                      <w:lang w:val="nl-NL"/>
                    </w:rPr>
                  </w:pPr>
                </w:p>
              </w:tc>
            </w:tr>
          </w:tbl>
          <w:p w14:paraId="0943CC45" w14:textId="77777777" w:rsidR="00BB5D4B" w:rsidRPr="007778E5" w:rsidRDefault="00BB5D4B" w:rsidP="00295F61">
            <w:pPr>
              <w:spacing w:line="288" w:lineRule="auto"/>
              <w:rPr>
                <w:lang w:val="nl-NL"/>
              </w:rPr>
            </w:pPr>
          </w:p>
        </w:tc>
      </w:tr>
    </w:tbl>
    <w:p w14:paraId="5655934B" w14:textId="1612D8E2" w:rsidR="004E3E8F" w:rsidRDefault="004E3E8F" w:rsidP="004E3E8F">
      <w:pPr>
        <w:tabs>
          <w:tab w:val="left" w:pos="360"/>
          <w:tab w:val="left" w:pos="2535"/>
        </w:tabs>
        <w:spacing w:line="288" w:lineRule="auto"/>
        <w:ind w:left="360" w:hanging="360"/>
        <w:jc w:val="center"/>
        <w:rPr>
          <w:b/>
          <w:bCs/>
          <w:szCs w:val="24"/>
        </w:rPr>
      </w:pPr>
      <w:r>
        <w:rPr>
          <w:b/>
          <w:bCs/>
          <w:szCs w:val="24"/>
        </w:rPr>
        <w:t>I. PHẦN TRẮC NGHIỆM (4 điểm)</w:t>
      </w:r>
    </w:p>
    <w:p w14:paraId="2C007C70" w14:textId="4A0B2B4B" w:rsidR="004E3E8F" w:rsidRDefault="004E3E8F" w:rsidP="004E3E8F">
      <w:pPr>
        <w:spacing w:line="288" w:lineRule="auto"/>
        <w:jc w:val="center"/>
        <w:rPr>
          <w:b/>
          <w:bCs/>
        </w:rPr>
      </w:pPr>
      <w:r>
        <w:rPr>
          <w:b/>
          <w:bCs/>
        </w:rPr>
        <w:t>Khoanh vào chữ cái trư</w:t>
      </w:r>
      <w:r>
        <w:rPr>
          <w:b/>
          <w:bCs/>
        </w:rPr>
        <w:softHyphen/>
        <w:t xml:space="preserve">ớc câu trả lời đúng hoặc viết đáp án vào chỗ chấm </w:t>
      </w:r>
    </w:p>
    <w:p w14:paraId="29B2A683" w14:textId="1572920E" w:rsidR="004E3E8F" w:rsidRDefault="00042D85" w:rsidP="00042D85">
      <w:pPr>
        <w:spacing w:line="288" w:lineRule="auto"/>
        <w:rPr>
          <w:b/>
          <w:bCs/>
        </w:rPr>
      </w:pPr>
      <w:r>
        <w:rPr>
          <w:b/>
          <w:bCs/>
        </w:rPr>
        <w:t xml:space="preserve">    </w:t>
      </w:r>
      <w:r w:rsidR="004E3E8F">
        <w:rPr>
          <w:b/>
          <w:bCs/>
        </w:rPr>
        <w:t>cho mỗi bài tập d</w:t>
      </w:r>
      <w:r w:rsidR="004E3E8F">
        <w:rPr>
          <w:b/>
          <w:bCs/>
          <w:lang w:val="vi-VN"/>
        </w:rPr>
        <w:t>ư</w:t>
      </w:r>
      <w:r w:rsidR="004E3E8F">
        <w:rPr>
          <w:b/>
          <w:bCs/>
        </w:rPr>
        <w:softHyphen/>
        <w:t>ới đây:</w:t>
      </w:r>
    </w:p>
    <w:p w14:paraId="0EAEB689" w14:textId="77777777" w:rsidR="00042D85" w:rsidRPr="001E0AF4" w:rsidRDefault="004E3E8F" w:rsidP="00042D85">
      <w:pPr>
        <w:ind w:right="-108"/>
        <w:jc w:val="both"/>
        <w:rPr>
          <w:lang w:val="fr-FR"/>
        </w:rPr>
      </w:pPr>
      <w:r w:rsidRPr="00A11327">
        <w:rPr>
          <w:b/>
        </w:rPr>
        <w:t>Bài 1.</w:t>
      </w:r>
      <w:r w:rsidRPr="00A11327">
        <w:rPr>
          <w:b/>
          <w:bCs/>
          <w:bdr w:val="none" w:sz="0" w:space="0" w:color="auto" w:frame="1"/>
        </w:rPr>
        <w:t xml:space="preserve"> </w:t>
      </w:r>
      <w:r w:rsidRPr="00A11327">
        <w:rPr>
          <w:bCs/>
          <w:bdr w:val="none" w:sz="0" w:space="0" w:color="auto" w:frame="1"/>
        </w:rPr>
        <w:t>( M1</w:t>
      </w:r>
      <w:r w:rsidRPr="00A11327">
        <w:rPr>
          <w:bCs/>
          <w:bdr w:val="none" w:sz="0" w:space="0" w:color="auto" w:frame="1"/>
          <w:lang w:val="vi-VN"/>
        </w:rPr>
        <w:t>-0,5 điểm</w:t>
      </w:r>
      <w:r w:rsidRPr="00A11327">
        <w:rPr>
          <w:bCs/>
          <w:bdr w:val="none" w:sz="0" w:space="0" w:color="auto" w:frame="1"/>
        </w:rPr>
        <w:t>)</w:t>
      </w:r>
      <w:r w:rsidRPr="00A11327">
        <w:rPr>
          <w:bdr w:val="none" w:sz="0" w:space="0" w:color="auto" w:frame="1"/>
        </w:rPr>
        <w:t> </w:t>
      </w:r>
      <w:r w:rsidR="00042D85" w:rsidRPr="00A11327">
        <w:rPr>
          <w:lang w:val="fr-FR"/>
        </w:rPr>
        <w:t xml:space="preserve">. </w:t>
      </w:r>
      <w:r w:rsidR="00042D85" w:rsidRPr="001E0AF4">
        <w:rPr>
          <w:lang w:val="fr-FR"/>
        </w:rPr>
        <w:t xml:space="preserve">Số thập phân gồm : </w:t>
      </w:r>
      <w:r w:rsidR="00042D85" w:rsidRPr="001E0AF4">
        <w:rPr>
          <w:i/>
          <w:lang w:val="fr-FR"/>
        </w:rPr>
        <w:t xml:space="preserve">Sáu mươi tám đơn vị, ba phần trăm </w:t>
      </w:r>
      <w:r w:rsidR="00042D85" w:rsidRPr="001E0AF4">
        <w:rPr>
          <w:lang w:val="fr-FR"/>
        </w:rPr>
        <w:t xml:space="preserve">được viết là : 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231"/>
        <w:gridCol w:w="2349"/>
        <w:gridCol w:w="2389"/>
        <w:gridCol w:w="2222"/>
      </w:tblGrid>
      <w:tr w:rsidR="00042D85" w:rsidRPr="001A7507" w14:paraId="2E128422" w14:textId="77777777" w:rsidTr="00295F61">
        <w:trPr>
          <w:trHeight w:val="463"/>
        </w:trPr>
        <w:tc>
          <w:tcPr>
            <w:tcW w:w="2613" w:type="dxa"/>
          </w:tcPr>
          <w:p w14:paraId="5F9D593E" w14:textId="77777777" w:rsidR="00042D85" w:rsidRPr="001A7507" w:rsidRDefault="00042D85" w:rsidP="00042D85">
            <w:pPr>
              <w:numPr>
                <w:ilvl w:val="0"/>
                <w:numId w:val="9"/>
              </w:numPr>
              <w:ind w:right="-109"/>
              <w:jc w:val="both"/>
              <w:rPr>
                <w:lang w:val="fr-FR"/>
              </w:rPr>
            </w:pPr>
            <w:r w:rsidRPr="001A7507">
              <w:rPr>
                <w:lang w:val="fr-FR"/>
              </w:rPr>
              <w:t>68, 3</w:t>
            </w:r>
          </w:p>
        </w:tc>
        <w:tc>
          <w:tcPr>
            <w:tcW w:w="2721" w:type="dxa"/>
          </w:tcPr>
          <w:p w14:paraId="3275978F" w14:textId="77777777" w:rsidR="00042D85" w:rsidRPr="001A7507" w:rsidRDefault="00042D85" w:rsidP="00042D85">
            <w:pPr>
              <w:numPr>
                <w:ilvl w:val="0"/>
                <w:numId w:val="9"/>
              </w:numPr>
              <w:ind w:right="-109"/>
              <w:jc w:val="both"/>
              <w:rPr>
                <w:lang w:val="fr-FR"/>
              </w:rPr>
            </w:pPr>
            <w:r w:rsidRPr="001A7507">
              <w:rPr>
                <w:lang w:val="fr-FR"/>
              </w:rPr>
              <w:t>6,83</w:t>
            </w:r>
          </w:p>
        </w:tc>
        <w:tc>
          <w:tcPr>
            <w:tcW w:w="2721" w:type="dxa"/>
          </w:tcPr>
          <w:p w14:paraId="64442256" w14:textId="77777777" w:rsidR="00042D85" w:rsidRPr="001A7507" w:rsidRDefault="00042D85" w:rsidP="00042D85">
            <w:pPr>
              <w:numPr>
                <w:ilvl w:val="0"/>
                <w:numId w:val="9"/>
              </w:numPr>
              <w:ind w:right="-109"/>
              <w:jc w:val="both"/>
              <w:rPr>
                <w:lang w:val="fr-FR"/>
              </w:rPr>
            </w:pPr>
            <w:r w:rsidRPr="001A7507">
              <w:rPr>
                <w:lang w:val="fr-FR"/>
              </w:rPr>
              <w:t>68,03</w: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2721" w:type="dxa"/>
          </w:tcPr>
          <w:p w14:paraId="24E631D5" w14:textId="77777777" w:rsidR="00042D85" w:rsidRPr="001A7507" w:rsidRDefault="00042D85" w:rsidP="00295F61">
            <w:pPr>
              <w:ind w:right="-109"/>
              <w:jc w:val="both"/>
              <w:rPr>
                <w:lang w:val="fr-FR"/>
              </w:rPr>
            </w:pPr>
            <w:r w:rsidRPr="001A7507">
              <w:rPr>
                <w:lang w:val="fr-FR"/>
              </w:rPr>
              <w:t>D. 608,03</w:t>
            </w:r>
          </w:p>
        </w:tc>
      </w:tr>
    </w:tbl>
    <w:p w14:paraId="0B63968B" w14:textId="1763D855" w:rsidR="004E3E8F" w:rsidRPr="00A11327" w:rsidRDefault="004E3E8F" w:rsidP="004E3E8F">
      <w:pPr>
        <w:spacing w:line="288" w:lineRule="auto"/>
        <w:rPr>
          <w:lang w:val="fr-FR"/>
        </w:rPr>
      </w:pPr>
      <w:r w:rsidRPr="00A11327">
        <w:rPr>
          <w:b/>
          <w:lang w:val="vi-VN"/>
        </w:rPr>
        <w:t xml:space="preserve">Bài </w:t>
      </w:r>
      <w:r w:rsidRPr="00A11327">
        <w:rPr>
          <w:b/>
        </w:rPr>
        <w:t>2</w:t>
      </w:r>
      <w:r w:rsidRPr="00A11327">
        <w:rPr>
          <w:lang w:val="vi-VN"/>
        </w:rPr>
        <w:t>.</w:t>
      </w:r>
      <w:r w:rsidRPr="00A11327">
        <w:rPr>
          <w:bCs/>
          <w:bdr w:val="none" w:sz="0" w:space="0" w:color="auto" w:frame="1"/>
        </w:rPr>
        <w:t xml:space="preserve"> ( M1</w:t>
      </w:r>
      <w:r w:rsidRPr="00A11327">
        <w:rPr>
          <w:bCs/>
          <w:bdr w:val="none" w:sz="0" w:space="0" w:color="auto" w:frame="1"/>
          <w:lang w:val="vi-VN"/>
        </w:rPr>
        <w:t>-1 điểm)</w:t>
      </w:r>
      <w:r w:rsidRPr="00A11327">
        <w:rPr>
          <w:lang w:val="fr-FR"/>
        </w:rPr>
        <w:tab/>
      </w:r>
    </w:p>
    <w:p w14:paraId="0051798A" w14:textId="12097661" w:rsidR="00042D85" w:rsidRDefault="004E3E8F" w:rsidP="00042D85">
      <w:pPr>
        <w:ind w:right="-108"/>
        <w:jc w:val="both"/>
        <w:rPr>
          <w:lang w:val="fr-FR"/>
        </w:rPr>
      </w:pPr>
      <w:r w:rsidRPr="00A11327">
        <w:rPr>
          <w:lang w:val="fr-FR"/>
        </w:rPr>
        <w:t>a</w:t>
      </w:r>
      <w:r w:rsidR="00042D85" w:rsidRPr="00042D85">
        <w:rPr>
          <w:bCs/>
          <w:lang w:val="fr-FR"/>
        </w:rPr>
        <w:t>.</w:t>
      </w:r>
      <w:r w:rsidRPr="00042D85">
        <w:rPr>
          <w:lang w:val="fr-FR"/>
        </w:rPr>
        <w:t xml:space="preserve"> </w:t>
      </w:r>
      <w:r w:rsidR="00042D85" w:rsidRPr="00042D85">
        <w:rPr>
          <w:lang w:val="fr-FR"/>
        </w:rPr>
        <w:t>Điền vào chỗ chấm</w:t>
      </w:r>
      <w:r w:rsidR="00042D85">
        <w:rPr>
          <w:lang w:val="fr-FR"/>
        </w:rPr>
        <w:t> :</w:t>
      </w:r>
    </w:p>
    <w:p w14:paraId="50B053B0" w14:textId="6C312717" w:rsidR="00042D85" w:rsidRPr="00D474F9" w:rsidRDefault="00042D85" w:rsidP="00042D85">
      <w:pPr>
        <w:spacing w:line="360" w:lineRule="auto"/>
        <w:rPr>
          <w:lang w:val="fr-FR"/>
        </w:rPr>
      </w:pPr>
      <w:r w:rsidRPr="004D5CFE">
        <w:rPr>
          <w:rFonts w:ascii="Calibri" w:eastAsia="Calibri" w:hAnsi="Calibri"/>
          <w:noProof/>
        </w:rPr>
        <w:drawing>
          <wp:anchor distT="0" distB="0" distL="114300" distR="114300" simplePos="0" relativeHeight="251661312" behindDoc="0" locked="0" layoutInCell="1" allowOverlap="1" wp14:anchorId="17875564" wp14:editId="511D46DB">
            <wp:simplePos x="0" y="0"/>
            <wp:positionH relativeFrom="margin">
              <wp:posOffset>3762375</wp:posOffset>
            </wp:positionH>
            <wp:positionV relativeFrom="page">
              <wp:posOffset>4182110</wp:posOffset>
            </wp:positionV>
            <wp:extent cx="1847850" cy="7239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435" b="5533"/>
                    <a:stretch/>
                  </pic:blipFill>
                  <pic:spPr bwMode="auto">
                    <a:xfrm>
                      <a:off x="0" y="0"/>
                      <a:ext cx="18478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fr-FR"/>
        </w:rPr>
        <w:t xml:space="preserve">   Hỗn số thích hợp chỉ phần tô đậm trong hình bên là : …………………………………………………</w:t>
      </w:r>
    </w:p>
    <w:p w14:paraId="2B3EB100" w14:textId="3DBC0E43" w:rsidR="00042D85" w:rsidRDefault="00042D85" w:rsidP="00042D85">
      <w:r>
        <w:rPr>
          <w:lang w:val="fr-FR"/>
        </w:rPr>
        <w:t>b.</w:t>
      </w:r>
      <w:r w:rsidR="004E3E8F" w:rsidRPr="00A11327">
        <w:rPr>
          <w:lang w:val="fr-FR"/>
        </w:rPr>
        <w:t xml:space="preserve"> </w:t>
      </w:r>
      <w:r>
        <w:t>Diện tích nhãn vở của em khoảng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311"/>
        <w:gridCol w:w="2333"/>
        <w:gridCol w:w="2370"/>
        <w:gridCol w:w="2177"/>
      </w:tblGrid>
      <w:tr w:rsidR="00042D85" w:rsidRPr="001A7507" w14:paraId="2F5CF5A9" w14:textId="77777777" w:rsidTr="00295F61">
        <w:trPr>
          <w:trHeight w:val="463"/>
        </w:trPr>
        <w:tc>
          <w:tcPr>
            <w:tcW w:w="2613" w:type="dxa"/>
          </w:tcPr>
          <w:p w14:paraId="1F190D24" w14:textId="77777777" w:rsidR="00042D85" w:rsidRPr="001A7507" w:rsidRDefault="00042D85" w:rsidP="00042D85">
            <w:pPr>
              <w:numPr>
                <w:ilvl w:val="0"/>
                <w:numId w:val="10"/>
              </w:numPr>
              <w:ind w:right="-109"/>
              <w:jc w:val="both"/>
              <w:rPr>
                <w:lang w:val="fr-FR"/>
              </w:rPr>
            </w:pPr>
            <w:r>
              <w:rPr>
                <w:lang w:val="fr-FR"/>
              </w:rPr>
              <w:t>35 mm</w:t>
            </w:r>
            <w:r>
              <w:rPr>
                <w:vertAlign w:val="superscript"/>
                <w:lang w:val="fr-FR"/>
              </w:rPr>
              <w:t>2</w:t>
            </w:r>
          </w:p>
        </w:tc>
        <w:tc>
          <w:tcPr>
            <w:tcW w:w="2721" w:type="dxa"/>
          </w:tcPr>
          <w:p w14:paraId="1F19E423" w14:textId="77777777" w:rsidR="00042D85" w:rsidRPr="001A7507" w:rsidRDefault="00042D85" w:rsidP="00042D85">
            <w:pPr>
              <w:numPr>
                <w:ilvl w:val="0"/>
                <w:numId w:val="10"/>
              </w:numPr>
              <w:ind w:right="-109"/>
              <w:jc w:val="both"/>
              <w:rPr>
                <w:lang w:val="fr-FR"/>
              </w:rPr>
            </w:pPr>
            <w:r>
              <w:rPr>
                <w:lang w:val="fr-FR"/>
              </w:rPr>
              <w:t>35 m</w:t>
            </w:r>
            <w:r>
              <w:rPr>
                <w:vertAlign w:val="superscript"/>
                <w:lang w:val="fr-FR"/>
              </w:rPr>
              <w:t>2</w:t>
            </w:r>
          </w:p>
        </w:tc>
        <w:tc>
          <w:tcPr>
            <w:tcW w:w="2721" w:type="dxa"/>
          </w:tcPr>
          <w:p w14:paraId="3F51E62F" w14:textId="77777777" w:rsidR="00042D85" w:rsidRPr="001A7507" w:rsidRDefault="00042D85" w:rsidP="00042D85">
            <w:pPr>
              <w:numPr>
                <w:ilvl w:val="0"/>
                <w:numId w:val="10"/>
              </w:numPr>
              <w:ind w:right="-109"/>
              <w:jc w:val="both"/>
              <w:rPr>
                <w:lang w:val="fr-FR"/>
              </w:rPr>
            </w:pPr>
            <w:r>
              <w:rPr>
                <w:lang w:val="fr-FR"/>
              </w:rPr>
              <w:t>35 km</w:t>
            </w:r>
            <w:r>
              <w:rPr>
                <w:vertAlign w:val="superscript"/>
                <w:lang w:val="fr-FR"/>
              </w:rPr>
              <w:t>2</w:t>
            </w:r>
          </w:p>
        </w:tc>
        <w:tc>
          <w:tcPr>
            <w:tcW w:w="2721" w:type="dxa"/>
          </w:tcPr>
          <w:p w14:paraId="43F88040" w14:textId="77777777" w:rsidR="00042D85" w:rsidRPr="001A7507" w:rsidRDefault="00042D85" w:rsidP="00295F61">
            <w:pPr>
              <w:ind w:right="-109"/>
              <w:jc w:val="both"/>
              <w:rPr>
                <w:lang w:val="fr-FR"/>
              </w:rPr>
            </w:pPr>
            <w:r w:rsidRPr="001A7507">
              <w:rPr>
                <w:lang w:val="fr-FR"/>
              </w:rPr>
              <w:t xml:space="preserve">D. </w:t>
            </w:r>
            <w:r>
              <w:rPr>
                <w:lang w:val="fr-FR"/>
              </w:rPr>
              <w:t>35 cm</w:t>
            </w:r>
            <w:r>
              <w:rPr>
                <w:vertAlign w:val="superscript"/>
                <w:lang w:val="fr-FR"/>
              </w:rPr>
              <w:t>2</w:t>
            </w:r>
          </w:p>
        </w:tc>
      </w:tr>
    </w:tbl>
    <w:p w14:paraId="41C762F6" w14:textId="100F2A74" w:rsidR="004E3E8F" w:rsidRPr="00107808" w:rsidRDefault="004E3E8F" w:rsidP="004E3E8F">
      <w:pPr>
        <w:spacing w:line="300" w:lineRule="auto"/>
        <w:jc w:val="both"/>
        <w:rPr>
          <w:lang w:val="vi-VN"/>
        </w:rPr>
      </w:pPr>
      <w:r w:rsidRPr="00A11327">
        <w:rPr>
          <w:b/>
          <w:lang w:val="vi-VN"/>
        </w:rPr>
        <w:t xml:space="preserve">Bài </w:t>
      </w:r>
      <w:r w:rsidRPr="00A11327">
        <w:rPr>
          <w:b/>
        </w:rPr>
        <w:t>3</w:t>
      </w:r>
      <w:r w:rsidRPr="00A11327">
        <w:rPr>
          <w:lang w:val="vi-VN"/>
        </w:rPr>
        <w:t>.</w:t>
      </w:r>
      <w:r w:rsidRPr="00A11327">
        <w:rPr>
          <w:bCs/>
          <w:bdr w:val="none" w:sz="0" w:space="0" w:color="auto" w:frame="1"/>
        </w:rPr>
        <w:t xml:space="preserve"> </w:t>
      </w:r>
      <w:r w:rsidRPr="00A11327">
        <w:rPr>
          <w:lang w:val="vi-VN"/>
        </w:rPr>
        <w:t>(M</w:t>
      </w:r>
      <w:r w:rsidRPr="00A11327">
        <w:t>1</w:t>
      </w:r>
      <w:r w:rsidRPr="00A11327">
        <w:rPr>
          <w:lang w:val="vi-VN"/>
        </w:rPr>
        <w:t>-0,5 điểm)</w:t>
      </w:r>
      <w:r w:rsidRPr="00A11327">
        <w:rPr>
          <w:b/>
          <w:lang w:val="vi-VN"/>
        </w:rPr>
        <w:t xml:space="preserve"> : </w:t>
      </w:r>
      <w:r w:rsidRPr="00107808">
        <w:rPr>
          <w:lang w:val="vi-VN"/>
        </w:rPr>
        <w:t>Đúng ghi Đ, sai ghi S</w:t>
      </w:r>
    </w:p>
    <w:p w14:paraId="563AF6C6" w14:textId="7F23F646" w:rsidR="00042D85" w:rsidRPr="00107808" w:rsidRDefault="00042D85" w:rsidP="00042D85">
      <w:pPr>
        <w:spacing w:line="276" w:lineRule="auto"/>
      </w:pPr>
      <w:r w:rsidRPr="00107808">
        <w:t>1 ha là diện tích của hình vuông có cạnh là:</w:t>
      </w:r>
    </w:p>
    <w:p w14:paraId="04A9C4EC" w14:textId="7075520C" w:rsidR="004E3E8F" w:rsidRPr="00107808" w:rsidRDefault="00107808" w:rsidP="00107808">
      <w:pPr>
        <w:spacing w:line="276" w:lineRule="auto"/>
        <w:rPr>
          <w:b/>
          <w:i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B1D8EAC" wp14:editId="069C5A5E">
                <wp:simplePos x="0" y="0"/>
                <wp:positionH relativeFrom="column">
                  <wp:posOffset>3429000</wp:posOffset>
                </wp:positionH>
                <wp:positionV relativeFrom="paragraph">
                  <wp:posOffset>9525</wp:posOffset>
                </wp:positionV>
                <wp:extent cx="247650" cy="180975"/>
                <wp:effectExtent l="0" t="0" r="19050" b="1905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180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703AA4" w14:textId="77777777" w:rsidR="00107808" w:rsidRDefault="00107808" w:rsidP="00107808">
                            <w:pPr>
                              <w:jc w:val="center"/>
                            </w:pPr>
                            <w:r>
                              <w:t xml:space="preserve">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B1D8EAC" id="Rectangle 4" o:spid="_x0000_s1026" style="position:absolute;margin-left:270pt;margin-top:.75pt;width:19.5pt;height:14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">
                <v:textbox>
                  <w:txbxContent>
                    <w:p w14:paraId="63703AA4" w14:textId="77777777" w:rsidR="00107808" w:rsidRDefault="00107808" w:rsidP="00107808">
                      <w:pPr>
                        <w:jc w:val="center"/>
                      </w:pPr>
                      <w:r>
                        <w:t xml:space="preserve">     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0D5244A" wp14:editId="7CAA2B3E">
                <wp:simplePos x="0" y="0"/>
                <wp:positionH relativeFrom="column">
                  <wp:posOffset>828675</wp:posOffset>
                </wp:positionH>
                <wp:positionV relativeFrom="paragraph">
                  <wp:posOffset>9525</wp:posOffset>
                </wp:positionV>
                <wp:extent cx="247650" cy="180975"/>
                <wp:effectExtent l="0" t="0" r="19050" b="28575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180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213A18" w14:textId="77777777" w:rsidR="00107808" w:rsidRDefault="00107808" w:rsidP="00107808">
                            <w:pPr>
                              <w:jc w:val="center"/>
                            </w:pPr>
                            <w:r>
                              <w:t xml:space="preserve">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D5244A" id="Rectangle 5" o:spid="_x0000_s1027" style="position:absolute;margin-left:65.25pt;margin-top:.75pt;width:19.5pt;height:14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">
                <v:textbox>
                  <w:txbxContent>
                    <w:p w14:paraId="79213A18" w14:textId="77777777" w:rsidR="00107808" w:rsidRDefault="00107808" w:rsidP="00107808">
                      <w:pPr>
                        <w:jc w:val="center"/>
                      </w:pPr>
                      <w:r>
                        <w:t xml:space="preserve">       </w:t>
                      </w:r>
                    </w:p>
                  </w:txbxContent>
                </v:textbox>
              </v:rect>
            </w:pict>
          </mc:Fallback>
        </mc:AlternateContent>
      </w:r>
      <w:r w:rsidR="00042D85" w:rsidRPr="003268CA">
        <w:rPr>
          <w:bCs/>
          <w:lang w:val="fr-FR"/>
        </w:rPr>
        <w:t>A.</w:t>
      </w:r>
      <w:r w:rsidR="00042D85" w:rsidRPr="003268CA">
        <w:t xml:space="preserve">  </w:t>
      </w:r>
      <w:r w:rsidR="00042D85">
        <w:t>10 m</w:t>
      </w:r>
      <w:r w:rsidR="00042D85" w:rsidRPr="003268CA">
        <w:t xml:space="preserve">                         </w:t>
      </w:r>
      <w:r w:rsidR="00042D85">
        <w:t xml:space="preserve">  </w:t>
      </w:r>
      <w:r>
        <w:t xml:space="preserve">                B</w:t>
      </w:r>
      <w:r w:rsidR="00042D85" w:rsidRPr="003268CA">
        <w:t xml:space="preserve">. </w:t>
      </w:r>
      <w:r w:rsidR="00042D85">
        <w:t>100 m</w:t>
      </w:r>
      <w:r w:rsidR="00042D85" w:rsidRPr="003268CA">
        <w:t xml:space="preserve">         </w:t>
      </w:r>
    </w:p>
    <w:p w14:paraId="363EA8FE" w14:textId="77777777" w:rsidR="00107808" w:rsidRDefault="004E3E8F" w:rsidP="004E3E8F">
      <w:pPr>
        <w:tabs>
          <w:tab w:val="left" w:pos="5925"/>
        </w:tabs>
        <w:spacing w:line="300" w:lineRule="auto"/>
        <w:jc w:val="both"/>
        <w:rPr>
          <w:bCs/>
          <w:bdr w:val="none" w:sz="0" w:space="0" w:color="auto" w:frame="1"/>
          <w:lang w:val="vi-VN"/>
        </w:rPr>
      </w:pPr>
      <w:r w:rsidRPr="00A11327">
        <w:rPr>
          <w:b/>
        </w:rPr>
        <w:t xml:space="preserve">Bài </w:t>
      </w:r>
      <w:r w:rsidRPr="00A11327">
        <w:rPr>
          <w:b/>
          <w:lang w:val="vi-VN"/>
        </w:rPr>
        <w:t>4</w:t>
      </w:r>
      <w:r w:rsidRPr="00A11327">
        <w:rPr>
          <w:b/>
        </w:rPr>
        <w:t>.</w:t>
      </w:r>
      <w:r w:rsidRPr="00A11327">
        <w:rPr>
          <w:b/>
          <w:lang w:val="vi-VN"/>
        </w:rPr>
        <w:t xml:space="preserve"> </w:t>
      </w:r>
      <w:r w:rsidRPr="00A11327">
        <w:rPr>
          <w:bCs/>
          <w:bdr w:val="none" w:sz="0" w:space="0" w:color="auto" w:frame="1"/>
        </w:rPr>
        <w:t>( M</w:t>
      </w:r>
      <w:r w:rsidRPr="00A11327">
        <w:rPr>
          <w:bCs/>
          <w:bdr w:val="none" w:sz="0" w:space="0" w:color="auto" w:frame="1"/>
          <w:lang w:val="vi-VN"/>
        </w:rPr>
        <w:t xml:space="preserve">1- 0,5 điểm) </w:t>
      </w:r>
    </w:p>
    <w:p w14:paraId="3319777A" w14:textId="13A36BD1" w:rsidR="00107808" w:rsidRDefault="00107808" w:rsidP="00107808">
      <w:pPr>
        <w:shd w:val="clear" w:color="auto" w:fill="FFFFFF"/>
        <w:jc w:val="both"/>
      </w:pPr>
      <w:r w:rsidRPr="00177287">
        <w:rPr>
          <w:rFonts w:ascii="Calibri" w:eastAsia="Calibri" w:hAnsi="Calibri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42856C9" wp14:editId="642014CC">
                <wp:simplePos x="0" y="0"/>
                <wp:positionH relativeFrom="column">
                  <wp:posOffset>3584575</wp:posOffset>
                </wp:positionH>
                <wp:positionV relativeFrom="paragraph">
                  <wp:posOffset>106045</wp:posOffset>
                </wp:positionV>
                <wp:extent cx="981075" cy="666750"/>
                <wp:effectExtent l="19050" t="19050" r="28575" b="19050"/>
                <wp:wrapNone/>
                <wp:docPr id="750099766" name="Oval 750099766" descr="20 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1075" cy="66675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28575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5CB2E63" w14:textId="77777777" w:rsidR="00107808" w:rsidRPr="00177287" w:rsidRDefault="00107808" w:rsidP="00107808">
                            <w:pPr>
                              <w:ind w:left="-142"/>
                              <w:jc w:val="center"/>
                              <w:rPr>
                                <w:b/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42856C9" id="Oval 750099766" o:spid="_x0000_s1028" alt="20 " style="position:absolute;left:0;text-align:left;margin-left:282.25pt;margin-top:8.35pt;width:77.25pt;height:52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" fillcolor="window" strokecolor="#ed7d31" strokeweight="2.25pt">
                <v:stroke joinstyle="miter"/>
                <v:textbox>
                  <w:txbxContent>
                    <w:p w14:paraId="25CB2E63" w14:textId="77777777" w:rsidR="00107808" w:rsidRPr="00177287" w:rsidRDefault="00107808" w:rsidP="00107808">
                      <w:pPr>
                        <w:ind w:left="-142"/>
                        <w:jc w:val="center"/>
                        <w:rPr>
                          <w:b/>
                          <w:color w:val="000000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Pr="00177287">
        <w:rPr>
          <w:rFonts w:ascii="Calibri" w:eastAsia="Calibri" w:hAnsi="Calibr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FF3C2C8" wp14:editId="2E5A66FE">
                <wp:simplePos x="0" y="0"/>
                <wp:positionH relativeFrom="column">
                  <wp:posOffset>421005</wp:posOffset>
                </wp:positionH>
                <wp:positionV relativeFrom="paragraph">
                  <wp:posOffset>30480</wp:posOffset>
                </wp:positionV>
                <wp:extent cx="952500" cy="685800"/>
                <wp:effectExtent l="19050" t="19050" r="19050" b="19050"/>
                <wp:wrapNone/>
                <wp:docPr id="1024" name="Oval 1024" descr="20 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6858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28575" cap="flat" cmpd="sng" algn="ctr">
                          <a:solidFill>
                            <a:srgbClr val="C0504D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72E4E2D2" w14:textId="77777777" w:rsidR="00107808" w:rsidRPr="001B29CA" w:rsidRDefault="00E41BFB" w:rsidP="00107808">
                            <w:pPr>
                              <w:ind w:left="-142"/>
                              <w:jc w:val="center"/>
                              <w:rPr>
                                <w:b/>
                                <w:color w:val="000000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Cambria"/>
                                      <w:b/>
                                      <w:color w:val="00000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Cambria"/>
                                      <w:color w:val="000000"/>
                                    </w:rPr>
                                    <m:t>45</m:t>
                                  </m:r>
                                </m:num>
                                <m:den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Cambria"/>
                                      <w:color w:val="000000"/>
                                    </w:rPr>
                                    <m:t>10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"/>
                                  <w:color w:val="000000"/>
                                </w:rPr>
                                <m:t>m</m:t>
                              </m:r>
                            </m:oMath>
                            <w:r w:rsidR="00107808" w:rsidRPr="001B29CA">
                              <w:rPr>
                                <w:rFonts w:eastAsiaTheme="minorEastAsia"/>
                                <w:b/>
                                <w:color w:val="000000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FF3C2C8" id="Oval 1024" o:spid="_x0000_s1029" alt="20 " style="position:absolute;left:0;text-align:left;margin-left:33.15pt;margin-top:2.4pt;width:75pt;height:5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" fillcolor="window" strokecolor="#c0504d" strokeweight="2.25pt">
                <v:textbox>
                  <w:txbxContent>
                    <w:p w14:paraId="72E4E2D2" w14:textId="77777777" w:rsidR="00107808" w:rsidRPr="001B29CA" w:rsidRDefault="000C2007" w:rsidP="00107808">
                      <w:pPr>
                        <w:ind w:left="-142"/>
                        <w:jc w:val="center"/>
                        <w:rPr>
                          <w:b/>
                          <w:color w:val="000000"/>
                        </w:rPr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 w:cs="Cambria"/>
                                <w:b/>
                                <w:color w:val="000000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Cambria"/>
                                <w:color w:val="000000"/>
                              </w:rPr>
                              <m:t>45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Cambria"/>
                                <w:color w:val="000000"/>
                              </w:rPr>
                              <m:t>10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 w:cs="Cambria"/>
                            <w:color w:val="000000"/>
                          </w:rPr>
                          <m:t>m</m:t>
                        </m:r>
                      </m:oMath>
                      <w:r w:rsidR="00107808" w:rsidRPr="001B29CA">
                        <w:rPr>
                          <w:rFonts w:eastAsiaTheme="minorEastAsia"/>
                          <w:b/>
                          <w:color w:val="000000"/>
                          <w:vertAlign w:val="superscript"/>
                        </w:rPr>
                        <w:t>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b/>
          <w:bCs/>
        </w:rPr>
        <w:t>Nối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4"/>
        <w:gridCol w:w="2325"/>
        <w:gridCol w:w="2325"/>
        <w:gridCol w:w="2325"/>
      </w:tblGrid>
      <w:tr w:rsidR="00107808" w:rsidRPr="00177287" w14:paraId="7704E128" w14:textId="77777777" w:rsidTr="00295F61">
        <w:tc>
          <w:tcPr>
            <w:tcW w:w="2619" w:type="dxa"/>
          </w:tcPr>
          <w:p w14:paraId="73094BC6" w14:textId="17FF88A1" w:rsidR="00107808" w:rsidRPr="00177287" w:rsidRDefault="00107808" w:rsidP="00295F61">
            <w:pPr>
              <w:spacing w:line="276" w:lineRule="auto"/>
              <w:rPr>
                <w:rFonts w:eastAsia="Calibri"/>
                <w:lang w:val="fr-FR"/>
              </w:rPr>
            </w:pPr>
          </w:p>
          <w:p w14:paraId="46ACDD92" w14:textId="1BA2CC80" w:rsidR="00107808" w:rsidRPr="00177287" w:rsidRDefault="00107808" w:rsidP="00295F61">
            <w:pPr>
              <w:spacing w:line="276" w:lineRule="auto"/>
              <w:rPr>
                <w:rFonts w:eastAsia="Calibri"/>
                <w:lang w:val="fr-FR"/>
              </w:rPr>
            </w:pPr>
          </w:p>
          <w:p w14:paraId="70BD0094" w14:textId="77777777" w:rsidR="00107808" w:rsidRPr="00177287" w:rsidRDefault="00107808" w:rsidP="00295F61">
            <w:pPr>
              <w:spacing w:line="276" w:lineRule="auto"/>
              <w:rPr>
                <w:rFonts w:eastAsia="Calibri"/>
                <w:lang w:val="fr-FR"/>
              </w:rPr>
            </w:pPr>
          </w:p>
          <w:p w14:paraId="1DCC261A" w14:textId="77777777" w:rsidR="00107808" w:rsidRPr="00177287" w:rsidRDefault="00107808" w:rsidP="00295F61">
            <w:pPr>
              <w:spacing w:line="276" w:lineRule="auto"/>
              <w:rPr>
                <w:rFonts w:eastAsia="Calibri"/>
                <w:lang w:val="fr-FR"/>
              </w:rPr>
            </w:pPr>
          </w:p>
          <w:p w14:paraId="3BDE827F" w14:textId="77777777" w:rsidR="00107808" w:rsidRPr="00177287" w:rsidRDefault="00107808" w:rsidP="00295F61">
            <w:pPr>
              <w:spacing w:line="276" w:lineRule="auto"/>
              <w:rPr>
                <w:rFonts w:eastAsia="Calibri"/>
                <w:lang w:val="fr-FR"/>
              </w:rPr>
            </w:pPr>
          </w:p>
        </w:tc>
        <w:tc>
          <w:tcPr>
            <w:tcW w:w="2619" w:type="dxa"/>
          </w:tcPr>
          <w:p w14:paraId="62410DD0" w14:textId="5497BE3A" w:rsidR="00107808" w:rsidRPr="00177287" w:rsidRDefault="00107808" w:rsidP="00295F61">
            <w:pPr>
              <w:spacing w:line="276" w:lineRule="auto"/>
              <w:jc w:val="center"/>
              <w:rPr>
                <w:rFonts w:eastAsia="Calibri"/>
                <w:lang w:val="fr-FR"/>
              </w:rPr>
            </w:pPr>
            <w:r w:rsidRPr="00177287">
              <w:rPr>
                <w:rFonts w:ascii="Calibri" w:eastAsia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EA89E52" wp14:editId="6B23DF0B">
                      <wp:simplePos x="0" y="0"/>
                      <wp:positionH relativeFrom="margin">
                        <wp:posOffset>-292735</wp:posOffset>
                      </wp:positionH>
                      <wp:positionV relativeFrom="paragraph">
                        <wp:posOffset>833120</wp:posOffset>
                      </wp:positionV>
                      <wp:extent cx="876300" cy="409575"/>
                      <wp:effectExtent l="0" t="0" r="19050" b="28575"/>
                      <wp:wrapNone/>
                      <wp:docPr id="1910813111" name="Rectangle: Rounded Corners 19108131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6300" cy="409575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rgbClr val="F79646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3F68F660" w14:textId="77777777" w:rsidR="00107808" w:rsidRPr="00013F1F" w:rsidRDefault="00107808" w:rsidP="00107808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  <w:vertAlign w:val="superscript"/>
                                    </w:rPr>
                                  </w:pPr>
                                  <w:r w:rsidRPr="00013F1F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40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5</w:t>
                                  </w:r>
                                  <w:r w:rsidRPr="00013F1F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dm</w:t>
                                  </w:r>
                                  <w:r w:rsidRPr="00013F1F">
                                    <w:rPr>
                                      <w:b/>
                                      <w:sz w:val="26"/>
                                      <w:szCs w:val="26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EA89E52" id="Rectangle: Rounded Corners 1910813111" o:spid="_x0000_s1030" style="position:absolute;left:0;text-align:left;margin-left:-23.05pt;margin-top:65.6pt;width:69pt;height:32.25pt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" fillcolor="window" strokecolor="#f79646" strokeweight="2pt">
                      <v:textbox>
                        <w:txbxContent>
                          <w:p w14:paraId="3F68F660" w14:textId="77777777" w:rsidR="00107808" w:rsidRPr="00013F1F" w:rsidRDefault="00107808" w:rsidP="00107808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  <w:vertAlign w:val="superscript"/>
                              </w:rPr>
                            </w:pPr>
                            <w:r w:rsidRPr="00013F1F">
                              <w:rPr>
                                <w:b/>
                                <w:sz w:val="26"/>
                                <w:szCs w:val="26"/>
                              </w:rPr>
                              <w:t>40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5</w:t>
                            </w:r>
                            <w:r w:rsidRPr="00013F1F">
                              <w:rPr>
                                <w:b/>
                                <w:sz w:val="26"/>
                                <w:szCs w:val="26"/>
                              </w:rPr>
                              <w:t>dm</w:t>
                            </w:r>
                            <w:r w:rsidRPr="00013F1F">
                              <w:rPr>
                                <w:b/>
                                <w:sz w:val="26"/>
                                <w:szCs w:val="26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  <w10:wrap anchorx="margin"/>
                    </v:roundrect>
                  </w:pict>
                </mc:Fallback>
              </mc:AlternateContent>
            </w:r>
            <w:r w:rsidRPr="00177287">
              <w:rPr>
                <w:rFonts w:ascii="Calibri" w:eastAsia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35FEA02" wp14:editId="13B97107">
                      <wp:simplePos x="0" y="0"/>
                      <wp:positionH relativeFrom="column">
                        <wp:posOffset>451485</wp:posOffset>
                      </wp:positionH>
                      <wp:positionV relativeFrom="paragraph">
                        <wp:posOffset>58420</wp:posOffset>
                      </wp:positionV>
                      <wp:extent cx="781050" cy="285750"/>
                      <wp:effectExtent l="0" t="0" r="19050" b="19050"/>
                      <wp:wrapNone/>
                      <wp:docPr id="126488850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10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ysClr val="window" lastClr="FFFFFF"/>
                                </a:solidFill>
                              </a:ln>
                            </wps:spPr>
                            <wps:txbx>
                              <w:txbxContent>
                                <w:p w14:paraId="61DD8692" w14:textId="77777777" w:rsidR="00107808" w:rsidRPr="00603C61" w:rsidRDefault="00107808" w:rsidP="0010780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vertAlign w:val="superscript"/>
                                    </w:rPr>
                                  </w:pPr>
                                  <w:r w:rsidRPr="00603C61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  <w:r w:rsidRPr="00603C61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00dm</w:t>
                                  </w:r>
                                  <w:r w:rsidRPr="00603C61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  <w:p w14:paraId="0A808355" w14:textId="77777777" w:rsidR="00107808" w:rsidRDefault="00107808" w:rsidP="00107808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535FEA0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" o:spid="_x0000_s1031" type="#_x0000_t202" style="position:absolute;left:0;text-align:left;margin-left:35.55pt;margin-top:4.6pt;width:61.5pt;height:22.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" fillcolor="window" strokecolor="window" strokeweight=".5pt">
                      <v:textbox>
                        <w:txbxContent>
                          <w:p w14:paraId="61DD8692" w14:textId="77777777" w:rsidR="00107808" w:rsidRPr="00603C61" w:rsidRDefault="00107808" w:rsidP="00107808">
                            <w:pPr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603C61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4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5</w:t>
                            </w:r>
                            <w:r w:rsidRPr="00603C61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00dm</w:t>
                            </w:r>
                            <w:r w:rsidRPr="00603C61">
                              <w:rPr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  <w:t>2</w:t>
                            </w:r>
                          </w:p>
                          <w:p w14:paraId="0A808355" w14:textId="77777777" w:rsidR="00107808" w:rsidRDefault="00107808" w:rsidP="00107808"/>
                        </w:txbxContent>
                      </v:textbox>
                    </v:shape>
                  </w:pict>
                </mc:Fallback>
              </mc:AlternateContent>
            </w:r>
            <w:r w:rsidRPr="00177287">
              <w:rPr>
                <w:rFonts w:ascii="Calibri" w:eastAsia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D78E18A" wp14:editId="5B22F70F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-97790</wp:posOffset>
                      </wp:positionV>
                      <wp:extent cx="971550" cy="647700"/>
                      <wp:effectExtent l="19050" t="19050" r="19050" b="19050"/>
                      <wp:wrapNone/>
                      <wp:docPr id="854054398" name="Oval 854054398" descr="20 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71550" cy="64770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8575" cap="flat" cmpd="sng" algn="ctr">
                                <a:solidFill>
                                  <a:srgbClr val="ED7D31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60C05F1" w14:textId="77777777" w:rsidR="00107808" w:rsidRPr="00177287" w:rsidRDefault="00107808" w:rsidP="00107808">
                                  <w:pPr>
                                    <w:ind w:left="-142"/>
                                    <w:jc w:val="center"/>
                                    <w:rPr>
                                      <w:b/>
                                      <w:color w:val="00000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D78E18A" id="Oval 854054398" o:spid="_x0000_s1032" alt="20 " style="position:absolute;left:0;text-align:left;margin-left:24.85pt;margin-top:-7.7pt;width:76.5pt;height:5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" fillcolor="window" strokecolor="#ed7d31" strokeweight="2.25pt">
                      <v:stroke joinstyle="miter"/>
                      <v:textbox>
                        <w:txbxContent>
                          <w:p w14:paraId="160C05F1" w14:textId="77777777" w:rsidR="00107808" w:rsidRPr="00177287" w:rsidRDefault="00107808" w:rsidP="00107808">
                            <w:pPr>
                              <w:ind w:left="-142"/>
                              <w:jc w:val="center"/>
                              <w:rPr>
                                <w:b/>
                                <w:color w:val="000000"/>
                              </w:rPr>
                            </w:pP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</w:tc>
        <w:tc>
          <w:tcPr>
            <w:tcW w:w="2619" w:type="dxa"/>
          </w:tcPr>
          <w:p w14:paraId="74BBCFEF" w14:textId="55B8AA95" w:rsidR="00107808" w:rsidRPr="00177287" w:rsidRDefault="00107808" w:rsidP="00295F61">
            <w:pPr>
              <w:spacing w:line="276" w:lineRule="auto"/>
              <w:jc w:val="center"/>
              <w:rPr>
                <w:rFonts w:eastAsia="Calibri"/>
                <w:lang w:val="fr-FR"/>
              </w:rPr>
            </w:pPr>
            <w:r w:rsidRPr="00177287">
              <w:rPr>
                <w:rFonts w:ascii="Calibri" w:eastAsia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0EE5A24" wp14:editId="6619BB40">
                      <wp:simplePos x="0" y="0"/>
                      <wp:positionH relativeFrom="column">
                        <wp:posOffset>697230</wp:posOffset>
                      </wp:positionH>
                      <wp:positionV relativeFrom="paragraph">
                        <wp:posOffset>67945</wp:posOffset>
                      </wp:positionV>
                      <wp:extent cx="790575" cy="342900"/>
                      <wp:effectExtent l="0" t="0" r="28575" b="19050"/>
                      <wp:wrapNone/>
                      <wp:docPr id="284069518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90575" cy="3429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sysClr val="window" lastClr="FFFFFF"/>
                                </a:solidFill>
                              </a:ln>
                            </wps:spPr>
                            <wps:txbx>
                              <w:txbxContent>
                                <w:p w14:paraId="0EAEAD27" w14:textId="77777777" w:rsidR="00107808" w:rsidRPr="00603C61" w:rsidRDefault="00107808" w:rsidP="00107808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vertAlign w:val="superscript"/>
                                    </w:rPr>
                                  </w:pPr>
                                  <w:r w:rsidRPr="00603C61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4m</w:t>
                                  </w:r>
                                  <w:r w:rsidRPr="00603C61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  <w:r w:rsidRPr="00603C61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dm</w:t>
                                  </w:r>
                                  <w:r w:rsidRPr="00603C61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70EE5A24" id="Text Box 20" o:spid="_x0000_s1033" type="#_x0000_t202" style="position:absolute;left:0;text-align:left;margin-left:54.9pt;margin-top:5.35pt;width:62.25pt;height:27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" fillcolor="window" strokecolor="window" strokeweight=".5pt">
                      <v:textbox>
                        <w:txbxContent>
                          <w:p w14:paraId="0EAEAD27" w14:textId="77777777" w:rsidR="00107808" w:rsidRPr="00603C61" w:rsidRDefault="00107808" w:rsidP="00107808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603C61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4m</w:t>
                            </w:r>
                            <w:r w:rsidRPr="00603C61">
                              <w:rPr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5</w:t>
                            </w:r>
                            <w:r w:rsidRPr="00603C61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dm</w:t>
                            </w:r>
                            <w:r w:rsidRPr="00603C61">
                              <w:rPr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77287">
              <w:rPr>
                <w:rFonts w:ascii="Calibri" w:eastAsia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FB394F7" wp14:editId="7EF82FC3">
                      <wp:simplePos x="0" y="0"/>
                      <wp:positionH relativeFrom="margin">
                        <wp:posOffset>-88900</wp:posOffset>
                      </wp:positionH>
                      <wp:positionV relativeFrom="paragraph">
                        <wp:posOffset>861695</wp:posOffset>
                      </wp:positionV>
                      <wp:extent cx="876300" cy="409575"/>
                      <wp:effectExtent l="0" t="0" r="19050" b="28575"/>
                      <wp:wrapNone/>
                      <wp:docPr id="901487523" name="Rectangle: Rounded Corners 9014875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6300" cy="409575"/>
                              </a:xfrm>
                              <a:prstGeom prst="round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rgbClr val="F79646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4F60F723" w14:textId="77777777" w:rsidR="00107808" w:rsidRPr="001B29CA" w:rsidRDefault="00107808" w:rsidP="00107808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013F1F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4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,5</w:t>
                                  </w:r>
                                  <w:r w:rsidRPr="00013F1F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m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FB394F7" id="Rectangle: Rounded Corners 901487523" o:spid="_x0000_s1034" style="position:absolute;left:0;text-align:left;margin-left:-7pt;margin-top:67.85pt;width:69pt;height:32.25pt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" fillcolor="window" strokecolor="#f79646" strokeweight="2pt">
                      <v:textbox>
                        <w:txbxContent>
                          <w:p w14:paraId="4F60F723" w14:textId="77777777" w:rsidR="00107808" w:rsidRPr="001B29CA" w:rsidRDefault="00107808" w:rsidP="00107808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013F1F">
                              <w:rPr>
                                <w:b/>
                                <w:sz w:val="26"/>
                                <w:szCs w:val="26"/>
                              </w:rPr>
                              <w:t>4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,5</w:t>
                            </w:r>
                            <w:r w:rsidRPr="00013F1F">
                              <w:rPr>
                                <w:b/>
                                <w:sz w:val="26"/>
                                <w:szCs w:val="26"/>
                              </w:rPr>
                              <w:t>m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  <w10:wrap anchorx="margin"/>
                    </v:roundrect>
                  </w:pict>
                </mc:Fallback>
              </mc:AlternateContent>
            </w:r>
          </w:p>
        </w:tc>
        <w:tc>
          <w:tcPr>
            <w:tcW w:w="2619" w:type="dxa"/>
          </w:tcPr>
          <w:p w14:paraId="6424E8D3" w14:textId="6124594D" w:rsidR="00107808" w:rsidRPr="00177287" w:rsidRDefault="00107808" w:rsidP="00295F61">
            <w:pPr>
              <w:spacing w:line="276" w:lineRule="auto"/>
              <w:jc w:val="center"/>
              <w:rPr>
                <w:rFonts w:eastAsia="Calibri"/>
                <w:lang w:val="fr-FR"/>
              </w:rPr>
            </w:pPr>
          </w:p>
        </w:tc>
      </w:tr>
      <w:tr w:rsidR="00107808" w:rsidRPr="00177287" w14:paraId="32854545" w14:textId="77777777" w:rsidTr="00295F61">
        <w:tc>
          <w:tcPr>
            <w:tcW w:w="2619" w:type="dxa"/>
          </w:tcPr>
          <w:p w14:paraId="113EBB10" w14:textId="77777777" w:rsidR="00107808" w:rsidRPr="00177287" w:rsidRDefault="00107808" w:rsidP="00295F61">
            <w:pPr>
              <w:spacing w:line="276" w:lineRule="auto"/>
              <w:rPr>
                <w:rFonts w:eastAsia="Calibri"/>
                <w:lang w:val="fr-FR"/>
              </w:rPr>
            </w:pPr>
          </w:p>
        </w:tc>
        <w:tc>
          <w:tcPr>
            <w:tcW w:w="2619" w:type="dxa"/>
          </w:tcPr>
          <w:p w14:paraId="2E9B0E49" w14:textId="26F749EF" w:rsidR="00107808" w:rsidRPr="00177287" w:rsidRDefault="00107808" w:rsidP="00295F61">
            <w:pPr>
              <w:spacing w:line="276" w:lineRule="auto"/>
              <w:rPr>
                <w:rFonts w:eastAsia="Calibri"/>
                <w:lang w:val="fr-FR"/>
              </w:rPr>
            </w:pPr>
          </w:p>
        </w:tc>
        <w:tc>
          <w:tcPr>
            <w:tcW w:w="2619" w:type="dxa"/>
          </w:tcPr>
          <w:p w14:paraId="0D7FC636" w14:textId="486615FD" w:rsidR="00107808" w:rsidRPr="00177287" w:rsidRDefault="00107808" w:rsidP="00295F61">
            <w:pPr>
              <w:spacing w:line="276" w:lineRule="auto"/>
              <w:rPr>
                <w:rFonts w:eastAsia="Calibri"/>
                <w:lang w:val="fr-FR"/>
              </w:rPr>
            </w:pPr>
          </w:p>
        </w:tc>
        <w:tc>
          <w:tcPr>
            <w:tcW w:w="2619" w:type="dxa"/>
          </w:tcPr>
          <w:p w14:paraId="79E3C83A" w14:textId="77777777" w:rsidR="00107808" w:rsidRPr="00177287" w:rsidRDefault="00107808" w:rsidP="00295F61">
            <w:pPr>
              <w:spacing w:line="276" w:lineRule="auto"/>
              <w:rPr>
                <w:rFonts w:eastAsia="Calibri"/>
                <w:lang w:val="fr-FR"/>
              </w:rPr>
            </w:pPr>
          </w:p>
        </w:tc>
      </w:tr>
      <w:tr w:rsidR="00107808" w:rsidRPr="00177287" w14:paraId="35169F8D" w14:textId="77777777" w:rsidTr="00295F61">
        <w:tc>
          <w:tcPr>
            <w:tcW w:w="2619" w:type="dxa"/>
          </w:tcPr>
          <w:p w14:paraId="6CA103D4" w14:textId="2C9C26EF" w:rsidR="00107808" w:rsidRPr="00177287" w:rsidRDefault="00107808" w:rsidP="00295F61">
            <w:pPr>
              <w:spacing w:line="276" w:lineRule="auto"/>
              <w:rPr>
                <w:rFonts w:ascii="Calibri" w:eastAsia="Calibri" w:hAnsi="Calibri"/>
                <w:noProof/>
                <w:lang w:eastAsia="vi-VN"/>
              </w:rPr>
            </w:pPr>
          </w:p>
        </w:tc>
        <w:tc>
          <w:tcPr>
            <w:tcW w:w="2619" w:type="dxa"/>
          </w:tcPr>
          <w:p w14:paraId="781CBB52" w14:textId="1907A027" w:rsidR="00107808" w:rsidRPr="00177287" w:rsidRDefault="00107808" w:rsidP="00295F61">
            <w:pPr>
              <w:spacing w:line="276" w:lineRule="auto"/>
              <w:rPr>
                <w:rFonts w:eastAsia="Calibri"/>
                <w:lang w:val="fr-FR"/>
              </w:rPr>
            </w:pPr>
          </w:p>
        </w:tc>
        <w:tc>
          <w:tcPr>
            <w:tcW w:w="2619" w:type="dxa"/>
          </w:tcPr>
          <w:p w14:paraId="014B3ACB" w14:textId="0E5237B5" w:rsidR="00107808" w:rsidRPr="00177287" w:rsidRDefault="00107808" w:rsidP="00295F61">
            <w:pPr>
              <w:spacing w:line="276" w:lineRule="auto"/>
              <w:rPr>
                <w:rFonts w:eastAsia="Calibri"/>
                <w:lang w:val="fr-FR"/>
              </w:rPr>
            </w:pPr>
          </w:p>
        </w:tc>
        <w:tc>
          <w:tcPr>
            <w:tcW w:w="2619" w:type="dxa"/>
          </w:tcPr>
          <w:p w14:paraId="3E1B36EB" w14:textId="77777777" w:rsidR="00107808" w:rsidRPr="00177287" w:rsidRDefault="00107808" w:rsidP="00295F61">
            <w:pPr>
              <w:spacing w:line="276" w:lineRule="auto"/>
              <w:rPr>
                <w:rFonts w:eastAsia="Calibri"/>
                <w:lang w:val="fr-FR"/>
              </w:rPr>
            </w:pPr>
            <w:r w:rsidRPr="002C27B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2800731" wp14:editId="14A0BF6A">
                      <wp:simplePos x="0" y="0"/>
                      <wp:positionH relativeFrom="column">
                        <wp:posOffset>1358265</wp:posOffset>
                      </wp:positionH>
                      <wp:positionV relativeFrom="paragraph">
                        <wp:posOffset>570230</wp:posOffset>
                      </wp:positionV>
                      <wp:extent cx="266700" cy="342900"/>
                      <wp:effectExtent l="0" t="0" r="0" b="0"/>
                      <wp:wrapNone/>
                      <wp:docPr id="43" name="Rectangl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8B4E39" w14:textId="71DD4FD8" w:rsidR="00107808" w:rsidRDefault="00107808" w:rsidP="00107808">
                                  <w:r>
                                    <w:t xml:space="preserve"> 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2800731" id="Rectangle 43" o:spid="_x0000_s1035" style="position:absolute;margin-left:106.95pt;margin-top:44.9pt;width:21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" stroked="f">
                      <v:textbox>
                        <w:txbxContent>
                          <w:p w14:paraId="518B4E39" w14:textId="71DD4FD8" w:rsidR="00107808" w:rsidRDefault="00107808" w:rsidP="00107808">
                            <w:r>
                              <w:t xml:space="preserve">  a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14:paraId="5CE6648D" w14:textId="77777777" w:rsidR="00BC7BCD" w:rsidRPr="003268CA" w:rsidRDefault="004E3E8F" w:rsidP="00BC7BCD">
      <w:pPr>
        <w:spacing w:line="276" w:lineRule="auto"/>
        <w:rPr>
          <w:b/>
          <w:i/>
          <w:lang w:val="fr-FR"/>
        </w:rPr>
      </w:pPr>
      <w:r w:rsidRPr="00A11327">
        <w:rPr>
          <w:b/>
        </w:rPr>
        <w:t xml:space="preserve">Bài </w:t>
      </w:r>
      <w:r w:rsidRPr="00A11327">
        <w:rPr>
          <w:b/>
          <w:lang w:val="vi-VN"/>
        </w:rPr>
        <w:t>5</w:t>
      </w:r>
      <w:r w:rsidRPr="00A11327">
        <w:t xml:space="preserve">. </w:t>
      </w:r>
      <w:r w:rsidRPr="00A11327">
        <w:rPr>
          <w:lang w:val="vi-VN"/>
        </w:rPr>
        <w:t>(M2- 0,5 điểm)</w:t>
      </w:r>
      <w:r w:rsidRPr="00A11327">
        <w:rPr>
          <w:b/>
          <w:lang w:val="vi-VN"/>
        </w:rPr>
        <w:t xml:space="preserve"> </w:t>
      </w:r>
      <w:r w:rsidR="00BC7BCD" w:rsidRPr="00BC7BCD">
        <w:rPr>
          <w:lang w:val="fr-FR"/>
        </w:rPr>
        <w:t>Giá trị của chữ số 7 trong số 234,567  là :</w:t>
      </w:r>
      <w:r w:rsidR="00BC7BCD" w:rsidRPr="003268CA">
        <w:rPr>
          <w:b/>
          <w:i/>
          <w:lang w:val="fr-FR"/>
        </w:rPr>
        <w:t xml:space="preserve">    </w:t>
      </w:r>
    </w:p>
    <w:p w14:paraId="0E97DE6A" w14:textId="10C5DC90" w:rsidR="004E3E8F" w:rsidRPr="00BC7BCD" w:rsidRDefault="00BC7BCD" w:rsidP="00BC7BCD">
      <w:pPr>
        <w:spacing w:line="276" w:lineRule="auto"/>
        <w:rPr>
          <w:b/>
          <w:i/>
          <w:lang w:val="fr-FR"/>
        </w:rPr>
      </w:pPr>
      <w:r w:rsidRPr="003268CA">
        <w:rPr>
          <w:b/>
          <w:i/>
          <w:lang w:val="fr-FR"/>
        </w:rPr>
        <w:t xml:space="preserve"> </w:t>
      </w:r>
      <w:r w:rsidRPr="003268CA">
        <w:rPr>
          <w:lang w:val="fr-FR"/>
        </w:rPr>
        <w:t>A.</w:t>
      </w:r>
      <w:r w:rsidRPr="003268CA">
        <w:rPr>
          <w:b/>
          <w:i/>
          <w:lang w:val="fr-FR"/>
        </w:rPr>
        <w:t xml:space="preserve"> </w:t>
      </w:r>
      <w:r w:rsidRPr="003268CA">
        <w:t xml:space="preserve"> 7           </w:t>
      </w:r>
      <w:r w:rsidRPr="003268CA">
        <w:tab/>
      </w:r>
      <w:r w:rsidRPr="003268CA">
        <w:tab/>
        <w:t xml:space="preserve">  B. 0,007         </w:t>
      </w:r>
      <w:r w:rsidRPr="003268CA">
        <w:tab/>
      </w:r>
      <w:r w:rsidRPr="003268CA">
        <w:tab/>
        <w:t xml:space="preserve">   C. 0,07          </w:t>
      </w:r>
      <w:r w:rsidRPr="003268CA">
        <w:tab/>
      </w:r>
      <w:r w:rsidRPr="003268CA">
        <w:tab/>
        <w:t xml:space="preserve">    D. 0,7 </w:t>
      </w:r>
    </w:p>
    <w:p w14:paraId="620C0FC0" w14:textId="3B9A8EB1" w:rsidR="00107808" w:rsidRPr="00107808" w:rsidRDefault="004E3E8F" w:rsidP="00107808">
      <w:pPr>
        <w:tabs>
          <w:tab w:val="left" w:pos="1335"/>
        </w:tabs>
        <w:jc w:val="both"/>
        <w:rPr>
          <w:bCs/>
          <w:iCs/>
          <w:lang w:val="nl-NL"/>
        </w:rPr>
      </w:pPr>
      <w:r w:rsidRPr="00A11327">
        <w:rPr>
          <w:b/>
          <w:bCs/>
          <w:bdr w:val="none" w:sz="0" w:space="0" w:color="auto" w:frame="1"/>
          <w:lang w:val="fr-FR"/>
        </w:rPr>
        <w:t xml:space="preserve">Bài </w:t>
      </w:r>
      <w:r w:rsidRPr="00A11327">
        <w:rPr>
          <w:b/>
          <w:bCs/>
          <w:bdr w:val="none" w:sz="0" w:space="0" w:color="auto" w:frame="1"/>
          <w:lang w:val="vi-VN"/>
        </w:rPr>
        <w:t>6</w:t>
      </w:r>
      <w:r w:rsidRPr="00A11327">
        <w:rPr>
          <w:b/>
          <w:bCs/>
          <w:bdr w:val="none" w:sz="0" w:space="0" w:color="auto" w:frame="1"/>
          <w:lang w:val="fr-FR"/>
        </w:rPr>
        <w:t xml:space="preserve">. </w:t>
      </w:r>
      <w:r w:rsidRPr="00A11327">
        <w:rPr>
          <w:lang w:val="fr-FR"/>
        </w:rPr>
        <w:t>(M</w:t>
      </w:r>
      <w:r w:rsidRPr="00A11327">
        <w:rPr>
          <w:lang w:val="vi-VN"/>
        </w:rPr>
        <w:t>2- 1 điểm</w:t>
      </w:r>
      <w:r w:rsidRPr="00A11327">
        <w:rPr>
          <w:lang w:val="fr-FR"/>
        </w:rPr>
        <w:t>)</w:t>
      </w:r>
      <w:r w:rsidR="00107808" w:rsidRPr="00107808">
        <w:rPr>
          <w:bCs/>
          <w:iCs/>
          <w:lang w:val="nl-NL"/>
        </w:rPr>
        <w:t xml:space="preserve"> Một mảnh đất trồng hoa hình chữ nhật có chiều rộng 5 m, chiều dài hơn chiều rộng 7 m. Diện tích mảnh đất trồng hoa là:</w:t>
      </w:r>
    </w:p>
    <w:p w14:paraId="03C51A9C" w14:textId="77777777" w:rsidR="00107808" w:rsidRPr="00107808" w:rsidRDefault="00107808" w:rsidP="00107808">
      <w:pPr>
        <w:jc w:val="both"/>
        <w:rPr>
          <w:color w:val="000000"/>
        </w:rPr>
      </w:pPr>
      <w:r w:rsidRPr="003268CA">
        <w:rPr>
          <w:lang w:val="nl-NL"/>
        </w:rPr>
        <w:t>A. 35 m</w:t>
      </w:r>
      <w:r w:rsidRPr="003268CA">
        <w:rPr>
          <w:vertAlign w:val="superscript"/>
          <w:lang w:val="nl-NL"/>
        </w:rPr>
        <w:t>2</w:t>
      </w:r>
      <w:r w:rsidRPr="003268CA">
        <w:rPr>
          <w:vertAlign w:val="superscript"/>
          <w:lang w:val="nl-NL"/>
        </w:rPr>
        <w:tab/>
        <w:t xml:space="preserve">                    </w:t>
      </w:r>
      <w:r w:rsidRPr="003268CA">
        <w:rPr>
          <w:lang w:val="nl-NL"/>
        </w:rPr>
        <w:t>B. 60 cm</w:t>
      </w:r>
      <w:r w:rsidRPr="003268CA">
        <w:rPr>
          <w:vertAlign w:val="superscript"/>
          <w:lang w:val="nl-NL"/>
        </w:rPr>
        <w:t>2</w:t>
      </w:r>
      <w:r w:rsidRPr="003268CA">
        <w:rPr>
          <w:lang w:val="nl-NL"/>
        </w:rPr>
        <w:t xml:space="preserve"> </w:t>
      </w:r>
      <w:r w:rsidRPr="003268CA">
        <w:rPr>
          <w:lang w:val="nl-NL"/>
        </w:rPr>
        <w:tab/>
        <w:t xml:space="preserve">                       </w:t>
      </w:r>
      <w:bookmarkStart w:id="0" w:name="_Hlk180923637"/>
      <w:r w:rsidRPr="003268CA">
        <w:rPr>
          <w:lang w:val="nl-NL"/>
        </w:rPr>
        <w:t>C. 60 m</w:t>
      </w:r>
      <w:r w:rsidRPr="003268CA">
        <w:rPr>
          <w:vertAlign w:val="superscript"/>
          <w:lang w:val="nl-NL"/>
        </w:rPr>
        <w:t xml:space="preserve">2 </w:t>
      </w:r>
      <w:r w:rsidRPr="003268CA">
        <w:rPr>
          <w:vertAlign w:val="superscript"/>
          <w:lang w:val="nl-NL"/>
        </w:rPr>
        <w:tab/>
      </w:r>
      <w:bookmarkEnd w:id="0"/>
      <w:r w:rsidRPr="003268CA">
        <w:rPr>
          <w:vertAlign w:val="superscript"/>
          <w:lang w:val="nl-NL"/>
        </w:rPr>
        <w:t xml:space="preserve">                        </w:t>
      </w:r>
      <w:r w:rsidRPr="003268CA">
        <w:rPr>
          <w:lang w:val="nl-NL"/>
        </w:rPr>
        <w:t>D. 35 000 cm</w:t>
      </w:r>
      <w:r w:rsidRPr="003268CA">
        <w:rPr>
          <w:vertAlign w:val="superscript"/>
          <w:lang w:val="nl-NL"/>
        </w:rPr>
        <w:t>2</w:t>
      </w:r>
    </w:p>
    <w:p w14:paraId="165D686E" w14:textId="02E37374" w:rsidR="004E3E8F" w:rsidRPr="00A11327" w:rsidRDefault="004E3E8F" w:rsidP="00042D85">
      <w:pPr>
        <w:pStyle w:val="NormalWeb"/>
        <w:shd w:val="clear" w:color="auto" w:fill="FFFFFF"/>
        <w:spacing w:before="0" w:beforeAutospacing="0" w:after="0" w:afterAutospacing="0" w:line="300" w:lineRule="auto"/>
        <w:jc w:val="both"/>
        <w:textAlignment w:val="top"/>
        <w:rPr>
          <w:b/>
          <w:bCs/>
        </w:rPr>
      </w:pPr>
      <w:r w:rsidRPr="00A11327">
        <w:rPr>
          <w:sz w:val="28"/>
          <w:szCs w:val="28"/>
          <w:lang w:val="fr-FR"/>
        </w:rPr>
        <w:t xml:space="preserve"> </w:t>
      </w:r>
      <w:r w:rsidRPr="00A11327">
        <w:rPr>
          <w:sz w:val="28"/>
          <w:szCs w:val="28"/>
          <w:lang w:val="vi-VN"/>
        </w:rPr>
        <w:t xml:space="preserve"> </w:t>
      </w:r>
    </w:p>
    <w:p w14:paraId="197F347F" w14:textId="77777777" w:rsidR="00DF49B8" w:rsidRDefault="00DF49B8" w:rsidP="004E3E8F">
      <w:pPr>
        <w:spacing w:line="288" w:lineRule="auto"/>
        <w:jc w:val="center"/>
        <w:rPr>
          <w:b/>
          <w:bCs/>
        </w:rPr>
      </w:pPr>
    </w:p>
    <w:p w14:paraId="669FB0F9" w14:textId="77777777" w:rsidR="00DF49B8" w:rsidRDefault="00DF49B8" w:rsidP="004E3E8F">
      <w:pPr>
        <w:spacing w:line="288" w:lineRule="auto"/>
        <w:jc w:val="center"/>
        <w:rPr>
          <w:b/>
          <w:bCs/>
        </w:rPr>
      </w:pPr>
    </w:p>
    <w:p w14:paraId="187C11AA" w14:textId="400DA5D5" w:rsidR="004E3E8F" w:rsidRPr="00A11327" w:rsidRDefault="004E3E8F" w:rsidP="004E3E8F">
      <w:pPr>
        <w:spacing w:line="288" w:lineRule="auto"/>
        <w:jc w:val="center"/>
        <w:rPr>
          <w:b/>
          <w:bCs/>
        </w:rPr>
      </w:pPr>
      <w:r w:rsidRPr="00A11327">
        <w:rPr>
          <w:b/>
          <w:bCs/>
        </w:rPr>
        <w:lastRenderedPageBreak/>
        <w:t>II. PHẦN TỰ LUẬN VÀ VẬN DỤNG ( 6 điểm)</w:t>
      </w:r>
    </w:p>
    <w:p w14:paraId="6ABE6818" w14:textId="77777777" w:rsidR="004E3E8F" w:rsidRPr="00A11327" w:rsidRDefault="004E3E8F" w:rsidP="004E3E8F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bCs/>
          <w:sz w:val="28"/>
          <w:szCs w:val="28"/>
          <w:bdr w:val="none" w:sz="0" w:space="0" w:color="auto" w:frame="1"/>
          <w:lang w:val="fr-FR"/>
        </w:rPr>
      </w:pPr>
      <w:r w:rsidRPr="00A11327">
        <w:rPr>
          <w:b/>
          <w:bCs/>
          <w:sz w:val="28"/>
          <w:szCs w:val="28"/>
          <w:bdr w:val="none" w:sz="0" w:space="0" w:color="auto" w:frame="1"/>
          <w:lang w:val="fr-FR"/>
        </w:rPr>
        <w:t xml:space="preserve">Bài 7. </w:t>
      </w:r>
      <w:r w:rsidRPr="00A11327">
        <w:rPr>
          <w:bCs/>
          <w:sz w:val="28"/>
          <w:szCs w:val="28"/>
          <w:bdr w:val="none" w:sz="0" w:space="0" w:color="auto" w:frame="1"/>
          <w:lang w:val="fr-FR"/>
        </w:rPr>
        <w:t>(M2- 1 điểm)</w:t>
      </w:r>
      <w:r w:rsidRPr="00A11327">
        <w:rPr>
          <w:b/>
          <w:bCs/>
          <w:sz w:val="28"/>
          <w:szCs w:val="28"/>
          <w:bdr w:val="none" w:sz="0" w:space="0" w:color="auto" w:frame="1"/>
          <w:lang w:val="fr-FR"/>
        </w:rPr>
        <w:t xml:space="preserve"> </w:t>
      </w:r>
      <w:r w:rsidRPr="00A11327">
        <w:rPr>
          <w:bCs/>
          <w:sz w:val="28"/>
          <w:szCs w:val="28"/>
          <w:bdr w:val="none" w:sz="0" w:space="0" w:color="auto" w:frame="1"/>
          <w:lang w:val="fr-FR"/>
        </w:rPr>
        <w:t>Viết số thập phân thích hợp vào chỗ chấm</w:t>
      </w:r>
    </w:p>
    <w:tbl>
      <w:tblPr>
        <w:tblStyle w:val="TableGrid"/>
        <w:tblW w:w="0" w:type="auto"/>
        <w:tblInd w:w="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8"/>
        <w:gridCol w:w="4531"/>
      </w:tblGrid>
      <w:tr w:rsidR="004E3E8F" w:rsidRPr="00A11327" w14:paraId="5C87E83E" w14:textId="77777777" w:rsidTr="00647E31">
        <w:tc>
          <w:tcPr>
            <w:tcW w:w="3538" w:type="dxa"/>
          </w:tcPr>
          <w:p w14:paraId="25AC498C" w14:textId="2F0AD6C1" w:rsidR="004E3E8F" w:rsidRPr="00A11327" w:rsidRDefault="00B94C6C" w:rsidP="00647E31">
            <w:pPr>
              <w:pStyle w:val="NormalWeb"/>
              <w:spacing w:before="0" w:beforeAutospacing="0" w:after="0" w:afterAutospacing="0" w:line="288" w:lineRule="auto"/>
              <w:jc w:val="both"/>
              <w:textAlignment w:val="top"/>
              <w:rPr>
                <w:bCs/>
                <w:sz w:val="28"/>
                <w:szCs w:val="28"/>
                <w:bdr w:val="none" w:sz="0" w:space="0" w:color="auto" w:frame="1"/>
                <w:lang w:val="fr-FR"/>
              </w:rPr>
            </w:pPr>
            <w:r>
              <w:rPr>
                <w:bCs/>
                <w:sz w:val="28"/>
                <w:szCs w:val="28"/>
                <w:bdr w:val="none" w:sz="0" w:space="0" w:color="auto" w:frame="1"/>
                <w:lang w:val="fr-FR"/>
              </w:rPr>
              <w:t>A. 9m 7</w:t>
            </w:r>
            <w:r w:rsidR="004E3E8F" w:rsidRPr="00A11327">
              <w:rPr>
                <w:bCs/>
                <w:sz w:val="28"/>
                <w:szCs w:val="28"/>
                <w:bdr w:val="none" w:sz="0" w:space="0" w:color="auto" w:frame="1"/>
                <w:lang w:val="fr-FR"/>
              </w:rPr>
              <w:t xml:space="preserve"> dm = ............... m</w:t>
            </w:r>
          </w:p>
          <w:p w14:paraId="5D8E37C1" w14:textId="6F2C0BEB" w:rsidR="004E3E8F" w:rsidRPr="00A11327" w:rsidRDefault="00B94C6C" w:rsidP="00647E31">
            <w:pPr>
              <w:pStyle w:val="NormalWeb"/>
              <w:spacing w:before="0" w:beforeAutospacing="0" w:after="0" w:afterAutospacing="0" w:line="288" w:lineRule="auto"/>
              <w:jc w:val="both"/>
              <w:textAlignment w:val="top"/>
              <w:rPr>
                <w:bCs/>
                <w:sz w:val="28"/>
                <w:szCs w:val="28"/>
                <w:bdr w:val="none" w:sz="0" w:space="0" w:color="auto" w:frame="1"/>
                <w:lang w:val="fr-FR"/>
              </w:rPr>
            </w:pPr>
            <w:r>
              <w:rPr>
                <w:bCs/>
                <w:sz w:val="28"/>
                <w:szCs w:val="28"/>
                <w:bdr w:val="none" w:sz="0" w:space="0" w:color="auto" w:frame="1"/>
                <w:lang w:val="fr-FR"/>
              </w:rPr>
              <w:t>B. 50</w:t>
            </w:r>
            <w:r w:rsidR="004E3E8F" w:rsidRPr="00A11327">
              <w:rPr>
                <w:bCs/>
                <w:sz w:val="28"/>
                <w:szCs w:val="28"/>
                <w:bdr w:val="none" w:sz="0" w:space="0" w:color="auto" w:frame="1"/>
                <w:lang w:val="fr-FR"/>
              </w:rPr>
              <w:t xml:space="preserve"> ml = .................. .l</w:t>
            </w:r>
          </w:p>
        </w:tc>
        <w:tc>
          <w:tcPr>
            <w:tcW w:w="4531" w:type="dxa"/>
          </w:tcPr>
          <w:p w14:paraId="33FDD449" w14:textId="280FB5FE" w:rsidR="004E3E8F" w:rsidRPr="00A11327" w:rsidRDefault="00B94C6C" w:rsidP="00647E31">
            <w:pPr>
              <w:pStyle w:val="NormalWeb"/>
              <w:spacing w:before="0" w:beforeAutospacing="0" w:after="0" w:afterAutospacing="0" w:line="288" w:lineRule="auto"/>
              <w:jc w:val="both"/>
              <w:textAlignment w:val="top"/>
              <w:rPr>
                <w:bCs/>
                <w:sz w:val="28"/>
                <w:szCs w:val="28"/>
                <w:bdr w:val="none" w:sz="0" w:space="0" w:color="auto" w:frame="1"/>
                <w:lang w:val="fr-FR"/>
              </w:rPr>
            </w:pPr>
            <w:r>
              <w:rPr>
                <w:bCs/>
                <w:sz w:val="28"/>
                <w:szCs w:val="28"/>
                <w:bdr w:val="none" w:sz="0" w:space="0" w:color="auto" w:frame="1"/>
                <w:lang w:val="fr-FR"/>
              </w:rPr>
              <w:t>C.  3 tấn 25 kg =..................... tấn</w:t>
            </w:r>
          </w:p>
          <w:p w14:paraId="2BC5C0F3" w14:textId="58C5F725" w:rsidR="004E3E8F" w:rsidRPr="00A11327" w:rsidRDefault="00B94C6C" w:rsidP="00647E31">
            <w:pPr>
              <w:pStyle w:val="NormalWeb"/>
              <w:spacing w:before="0" w:beforeAutospacing="0" w:after="0" w:afterAutospacing="0" w:line="288" w:lineRule="auto"/>
              <w:jc w:val="both"/>
              <w:textAlignment w:val="top"/>
              <w:rPr>
                <w:bCs/>
                <w:sz w:val="28"/>
                <w:szCs w:val="28"/>
                <w:bdr w:val="none" w:sz="0" w:space="0" w:color="auto" w:frame="1"/>
                <w:vertAlign w:val="superscript"/>
                <w:lang w:val="fr-FR"/>
              </w:rPr>
            </w:pPr>
            <w:r>
              <w:rPr>
                <w:bCs/>
                <w:sz w:val="28"/>
                <w:szCs w:val="28"/>
                <w:bdr w:val="none" w:sz="0" w:space="0" w:color="auto" w:frame="1"/>
                <w:lang w:val="fr-FR"/>
              </w:rPr>
              <w:t>D. 1</w:t>
            </w:r>
            <w:r w:rsidR="004E3E8F" w:rsidRPr="00A11327">
              <w:rPr>
                <w:bCs/>
                <w:sz w:val="28"/>
                <w:szCs w:val="28"/>
                <w:bdr w:val="none" w:sz="0" w:space="0" w:color="auto" w:frame="1"/>
                <w:lang w:val="fr-FR"/>
              </w:rPr>
              <w:t xml:space="preserve"> km</w:t>
            </w:r>
            <w:r w:rsidR="004E3E8F" w:rsidRPr="00A11327">
              <w:rPr>
                <w:bCs/>
                <w:sz w:val="28"/>
                <w:szCs w:val="28"/>
                <w:bdr w:val="none" w:sz="0" w:space="0" w:color="auto" w:frame="1"/>
                <w:vertAlign w:val="superscript"/>
                <w:lang w:val="fr-FR"/>
              </w:rPr>
              <w:t>2</w:t>
            </w:r>
            <w:r>
              <w:rPr>
                <w:bCs/>
                <w:sz w:val="28"/>
                <w:szCs w:val="28"/>
                <w:bdr w:val="none" w:sz="0" w:space="0" w:color="auto" w:frame="1"/>
                <w:lang w:val="fr-FR"/>
              </w:rPr>
              <w:t xml:space="preserve"> 30</w:t>
            </w:r>
            <w:r w:rsidR="004E3E8F" w:rsidRPr="00A11327">
              <w:rPr>
                <w:bCs/>
                <w:sz w:val="28"/>
                <w:szCs w:val="28"/>
                <w:bdr w:val="none" w:sz="0" w:space="0" w:color="auto" w:frame="1"/>
                <w:lang w:val="fr-FR"/>
              </w:rPr>
              <w:t xml:space="preserve"> ha =...................km</w:t>
            </w:r>
            <w:r w:rsidR="004E3E8F" w:rsidRPr="00A11327">
              <w:rPr>
                <w:bCs/>
                <w:sz w:val="28"/>
                <w:szCs w:val="28"/>
                <w:bdr w:val="none" w:sz="0" w:space="0" w:color="auto" w:frame="1"/>
                <w:vertAlign w:val="superscript"/>
                <w:lang w:val="fr-FR"/>
              </w:rPr>
              <w:t>2</w:t>
            </w:r>
          </w:p>
        </w:tc>
      </w:tr>
    </w:tbl>
    <w:p w14:paraId="64E574AD" w14:textId="77777777" w:rsidR="004E3E8F" w:rsidRPr="00A11327" w:rsidRDefault="004E3E8F" w:rsidP="004E3E8F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b/>
          <w:bCs/>
          <w:sz w:val="28"/>
          <w:szCs w:val="28"/>
          <w:bdr w:val="none" w:sz="0" w:space="0" w:color="auto" w:frame="1"/>
          <w:lang w:val="fr-FR"/>
        </w:rPr>
      </w:pPr>
    </w:p>
    <w:p w14:paraId="51BA0F1A" w14:textId="0246CA46" w:rsidR="004E3E8F" w:rsidRDefault="004E3E8F" w:rsidP="004E3E8F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bCs/>
          <w:sz w:val="28"/>
          <w:szCs w:val="28"/>
          <w:bdr w:val="none" w:sz="0" w:space="0" w:color="auto" w:frame="1"/>
          <w:lang w:val="fr-FR"/>
        </w:rPr>
      </w:pPr>
      <w:r w:rsidRPr="00A11327">
        <w:rPr>
          <w:b/>
          <w:bCs/>
          <w:sz w:val="28"/>
          <w:szCs w:val="28"/>
          <w:bdr w:val="none" w:sz="0" w:space="0" w:color="auto" w:frame="1"/>
          <w:lang w:val="fr-FR"/>
        </w:rPr>
        <w:t>Bài 8. </w:t>
      </w:r>
      <w:r w:rsidRPr="00A11327">
        <w:rPr>
          <w:bCs/>
          <w:sz w:val="28"/>
          <w:szCs w:val="28"/>
          <w:bdr w:val="none" w:sz="0" w:space="0" w:color="auto" w:frame="1"/>
          <w:lang w:val="fr-FR"/>
        </w:rPr>
        <w:t>(M2- 2 điểm)</w:t>
      </w:r>
      <w:r w:rsidRPr="00A11327">
        <w:rPr>
          <w:b/>
          <w:sz w:val="28"/>
          <w:szCs w:val="28"/>
          <w:lang w:val="vi-VN"/>
        </w:rPr>
        <w:t xml:space="preserve">  </w:t>
      </w:r>
      <w:r w:rsidRPr="00A11327">
        <w:rPr>
          <w:bCs/>
          <w:sz w:val="28"/>
          <w:szCs w:val="28"/>
          <w:bdr w:val="none" w:sz="0" w:space="0" w:color="auto" w:frame="1"/>
          <w:lang w:val="fr-FR"/>
        </w:rPr>
        <w:t>Tính giá trị biểu thức</w:t>
      </w:r>
    </w:p>
    <w:p w14:paraId="5BC49A5D" w14:textId="5AE32C78" w:rsidR="006E3E81" w:rsidRDefault="006E3E81" w:rsidP="006E3E81">
      <w:pPr>
        <w:rPr>
          <w:bCs/>
          <w:sz w:val="24"/>
        </w:rPr>
      </w:pPr>
      <w:r>
        <w:t xml:space="preserve">  </w:t>
      </w:r>
      <w:r>
        <w:fldChar w:fldCharType="begin"/>
      </w:r>
      <w:r>
        <w:instrText xml:space="preserve"> eq \f(16,20) </w:instrText>
      </w:r>
      <w:r>
        <w:fldChar w:fldCharType="end"/>
      </w:r>
      <w:r>
        <w:t xml:space="preserve"> +  </w:t>
      </w:r>
      <w:r>
        <w:fldChar w:fldCharType="begin"/>
      </w:r>
      <w:r>
        <w:instrText xml:space="preserve"> eq \f(3,5) </w:instrText>
      </w:r>
      <w:r>
        <w:fldChar w:fldCharType="end"/>
      </w:r>
      <w:r>
        <w:t xml:space="preserve">  x 2 =…………………………………………………………………   </w:t>
      </w:r>
    </w:p>
    <w:p w14:paraId="2062D0FB" w14:textId="77777777" w:rsidR="006E3E81" w:rsidRDefault="006E3E81" w:rsidP="006E3E81"/>
    <w:p w14:paraId="09F7F5F1" w14:textId="1143B632" w:rsidR="006E3E81" w:rsidRPr="00E24F4D" w:rsidRDefault="006E3E81" w:rsidP="006E3E81">
      <w:pPr>
        <w:rPr>
          <w:bCs/>
          <w:sz w:val="24"/>
        </w:rPr>
      </w:pPr>
      <w:r>
        <w:t xml:space="preserve">  2 -    </w:t>
      </w:r>
      <w:r>
        <w:fldChar w:fldCharType="begin"/>
      </w:r>
      <w:r>
        <w:instrText xml:space="preserve"> eq \f(1,2) </w:instrText>
      </w:r>
      <w:r>
        <w:fldChar w:fldCharType="end"/>
      </w:r>
      <w:r>
        <w:t xml:space="preserve">  :  </w:t>
      </w:r>
      <w:r>
        <w:fldChar w:fldCharType="begin"/>
      </w:r>
      <w:r>
        <w:instrText xml:space="preserve"> eq \f(5,4)  </w:instrText>
      </w:r>
      <w:r>
        <w:fldChar w:fldCharType="end"/>
      </w:r>
      <w:r>
        <w:t>= …………………………………………………………………</w:t>
      </w:r>
    </w:p>
    <w:p w14:paraId="066218E0" w14:textId="4A6C1B8D" w:rsidR="004E3E8F" w:rsidRDefault="004E3E8F" w:rsidP="00A27F37">
      <w:pPr>
        <w:spacing w:line="288" w:lineRule="auto"/>
        <w:rPr>
          <w:b/>
          <w:bCs/>
          <w:shd w:val="clear" w:color="auto" w:fill="FFFFFF"/>
          <w:lang w:val="pt-BR"/>
        </w:rPr>
      </w:pPr>
      <w:r w:rsidRPr="00A11327">
        <w:rPr>
          <w:b/>
          <w:lang w:val="pt-BR"/>
        </w:rPr>
        <w:t>Bài 9.</w:t>
      </w:r>
      <w:r w:rsidRPr="00A11327">
        <w:rPr>
          <w:b/>
          <w:spacing w:val="-2"/>
          <w:lang w:val="pt-BR"/>
        </w:rPr>
        <w:t xml:space="preserve"> </w:t>
      </w:r>
      <w:r w:rsidRPr="00A11327">
        <w:rPr>
          <w:spacing w:val="-2"/>
          <w:lang w:val="pt-BR"/>
        </w:rPr>
        <w:t>(</w:t>
      </w:r>
      <w:r w:rsidRPr="00A11327">
        <w:rPr>
          <w:lang w:val="pt-BR"/>
        </w:rPr>
        <w:t xml:space="preserve">M3 - 2 điểm) </w:t>
      </w:r>
      <w:r w:rsidRPr="00A11327">
        <w:rPr>
          <w:b/>
          <w:bCs/>
          <w:shd w:val="clear" w:color="auto" w:fill="FFFFFF"/>
          <w:lang w:val="pt-BR"/>
        </w:rPr>
        <w:t xml:space="preserve"> </w:t>
      </w:r>
    </w:p>
    <w:p w14:paraId="4E0D7A27" w14:textId="77777777" w:rsidR="00A27F37" w:rsidRPr="00976BE3" w:rsidRDefault="00A27F37" w:rsidP="00A27F37">
      <w:pPr>
        <w:ind w:firstLine="720"/>
        <w:rPr>
          <w:rFonts w:eastAsia="Calibri"/>
        </w:rPr>
      </w:pPr>
      <w:r>
        <w:rPr>
          <w:rFonts w:eastAsia="Calibri"/>
          <w:bCs/>
          <w:spacing w:val="-6"/>
        </w:rPr>
        <w:t>P</w:t>
      </w:r>
      <w:r w:rsidRPr="0099777A">
        <w:rPr>
          <w:rFonts w:eastAsia="Calibri"/>
          <w:bCs/>
          <w:spacing w:val="-6"/>
        </w:rPr>
        <w:t>hòng khách nhà</w:t>
      </w:r>
      <w:r w:rsidRPr="0099777A">
        <w:rPr>
          <w:rFonts w:eastAsia="Calibri"/>
          <w:b/>
          <w:spacing w:val="-6"/>
        </w:rPr>
        <w:t xml:space="preserve"> </w:t>
      </w:r>
      <w:r>
        <w:rPr>
          <w:rFonts w:eastAsia="Calibri"/>
        </w:rPr>
        <w:t>chú Hùng</w:t>
      </w:r>
      <w:r w:rsidRPr="0099777A">
        <w:rPr>
          <w:rFonts w:eastAsia="Calibri"/>
        </w:rPr>
        <w:t xml:space="preserve"> hình chữ nhật có </w:t>
      </w:r>
      <w:r>
        <w:rPr>
          <w:rFonts w:eastAsia="Calibri"/>
        </w:rPr>
        <w:t xml:space="preserve">chiều dài 80dm, chiều rộng bằng </w:t>
      </w:r>
      <w:r w:rsidRPr="00F21CEA">
        <w:rPr>
          <w:i/>
          <w:position w:val="-24"/>
        </w:rPr>
        <w:object w:dxaOrig="240" w:dyaOrig="620" w14:anchorId="645FE6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31.35pt" o:ole="">
            <v:imagedata r:id="rId9" o:title=""/>
          </v:shape>
          <o:OLEObject Type="Embed" ProgID="Equation.DSMT4" ShapeID="_x0000_i1025" DrawAspect="Content" ObjectID="_1822754423" r:id="rId10"/>
        </w:object>
      </w:r>
      <w:r>
        <w:t>chiều dài.</w:t>
      </w:r>
    </w:p>
    <w:p w14:paraId="7613FA0A" w14:textId="65DF9ED7" w:rsidR="00A27F37" w:rsidRDefault="00A27F37" w:rsidP="00A27F37">
      <w:pPr>
        <w:tabs>
          <w:tab w:val="left" w:pos="7750"/>
        </w:tabs>
        <w:rPr>
          <w:rFonts w:eastAsia="Calibri"/>
        </w:rPr>
      </w:pPr>
      <w:r>
        <w:rPr>
          <w:rFonts w:eastAsia="Calibri"/>
        </w:rPr>
        <w:t xml:space="preserve">          </w:t>
      </w:r>
      <w:r w:rsidRPr="0099777A">
        <w:rPr>
          <w:rFonts w:eastAsia="Calibri"/>
        </w:rPr>
        <w:t xml:space="preserve">Hỏi diện tích phòng khách </w:t>
      </w:r>
      <w:r>
        <w:rPr>
          <w:rFonts w:eastAsia="Calibri"/>
        </w:rPr>
        <w:t>nhà chú Hùng</w:t>
      </w:r>
      <w:r w:rsidRPr="0099777A">
        <w:rPr>
          <w:rFonts w:eastAsia="Calibri"/>
        </w:rPr>
        <w:t xml:space="preserve"> là bao nhiêu mét vuông</w:t>
      </w:r>
      <w:r>
        <w:rPr>
          <w:rFonts w:eastAsia="Calibri"/>
        </w:rPr>
        <w:t xml:space="preserve"> </w:t>
      </w:r>
      <w:r w:rsidRPr="0099777A">
        <w:rPr>
          <w:rFonts w:eastAsia="Calibri"/>
        </w:rPr>
        <w:t>?</w:t>
      </w:r>
    </w:p>
    <w:p w14:paraId="4EDD7E9D" w14:textId="4A003E8A" w:rsidR="00FC06FA" w:rsidRPr="0099777A" w:rsidRDefault="00FC06FA" w:rsidP="00A27F37">
      <w:pPr>
        <w:tabs>
          <w:tab w:val="left" w:pos="7750"/>
        </w:tabs>
        <w:rPr>
          <w:rFonts w:eastAsia="Calibri"/>
        </w:rPr>
      </w:pPr>
      <w:r>
        <w:rPr>
          <w:rFonts w:eastAsia="Calibri"/>
        </w:rPr>
        <w:t xml:space="preserve">                                                        </w:t>
      </w:r>
    </w:p>
    <w:p w14:paraId="7C60FEA5" w14:textId="129789D0" w:rsidR="004E3E8F" w:rsidRPr="00A11327" w:rsidRDefault="004E3E8F" w:rsidP="004E3E8F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textAlignment w:val="top"/>
        <w:rPr>
          <w:sz w:val="28"/>
          <w:szCs w:val="28"/>
          <w:lang w:val="pt-BR"/>
        </w:rPr>
      </w:pPr>
      <w:r w:rsidRPr="00A11327">
        <w:rPr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A11327">
        <w:rPr>
          <w:sz w:val="28"/>
          <w:szCs w:val="28"/>
          <w:lang w:val="vi-VN"/>
        </w:rPr>
        <w:t>.......................</w:t>
      </w:r>
      <w:r w:rsidRPr="00A11327">
        <w:rPr>
          <w:sz w:val="28"/>
          <w:szCs w:val="28"/>
          <w:lang w:val="pt-BR"/>
        </w:rPr>
        <w:t>................................................</w:t>
      </w:r>
    </w:p>
    <w:p w14:paraId="301605C4" w14:textId="19BCC145" w:rsidR="004E3E8F" w:rsidRDefault="004E3E8F" w:rsidP="004E3E8F">
      <w:pPr>
        <w:spacing w:line="288" w:lineRule="auto"/>
        <w:rPr>
          <w:lang w:val="pt-BR"/>
        </w:rPr>
      </w:pPr>
      <w:r w:rsidRPr="00A11327">
        <w:rPr>
          <w:b/>
          <w:lang w:val="pt-BR"/>
        </w:rPr>
        <w:t>Bài 10.</w:t>
      </w:r>
      <w:r w:rsidRPr="00A11327">
        <w:rPr>
          <w:b/>
          <w:spacing w:val="-2"/>
          <w:lang w:val="pt-BR"/>
        </w:rPr>
        <w:t xml:space="preserve"> </w:t>
      </w:r>
      <w:r w:rsidRPr="00A11327">
        <w:rPr>
          <w:spacing w:val="-2"/>
          <w:lang w:val="pt-BR"/>
        </w:rPr>
        <w:t>(</w:t>
      </w:r>
      <w:r w:rsidRPr="00A11327">
        <w:rPr>
          <w:lang w:val="pt-BR"/>
        </w:rPr>
        <w:t xml:space="preserve">M3 - 1 điểm) </w:t>
      </w:r>
    </w:p>
    <w:tbl>
      <w:tblPr>
        <w:tblStyle w:val="TableGrid"/>
        <w:tblW w:w="92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6"/>
        <w:gridCol w:w="5288"/>
      </w:tblGrid>
      <w:tr w:rsidR="00A11327" w:rsidRPr="00A11327" w14:paraId="5D4CC128" w14:textId="77777777" w:rsidTr="00647E31">
        <w:tc>
          <w:tcPr>
            <w:tcW w:w="3926" w:type="dxa"/>
          </w:tcPr>
          <w:p w14:paraId="57E7F390" w14:textId="77777777" w:rsidR="004E3E8F" w:rsidRPr="00A11327" w:rsidRDefault="004E3E8F" w:rsidP="00647E31">
            <w:pPr>
              <w:spacing w:line="288" w:lineRule="auto"/>
              <w:rPr>
                <w:lang w:val="pt-BR"/>
              </w:rPr>
            </w:pPr>
            <w:r w:rsidRPr="00A11327">
              <w:t>a</w:t>
            </w:r>
            <w:r w:rsidRPr="00A11327">
              <w:rPr>
                <w:lang w:val="vi-VN"/>
              </w:rPr>
              <w:t>)</w:t>
            </w:r>
            <w:r w:rsidRPr="00A11327">
              <w:rPr>
                <w:lang w:val="pt-BR"/>
              </w:rPr>
              <w:t xml:space="preserve"> Tính bằng cách thuận tiện:</w:t>
            </w:r>
          </w:p>
          <w:p w14:paraId="251F7750" w14:textId="0236D770" w:rsidR="004E3E8F" w:rsidRPr="00A11327" w:rsidRDefault="00E21346" w:rsidP="00647E31">
            <w:pPr>
              <w:spacing w:line="288" w:lineRule="auto"/>
            </w:pPr>
            <w:r>
              <w:t xml:space="preserve">   </w:t>
            </w:r>
            <w:r w:rsidRPr="00224075">
              <w:t>b</w:t>
            </w:r>
            <w:r>
              <w:t>)</w:t>
            </w:r>
            <w:r w:rsidRPr="00014B3B">
              <w:rPr>
                <w:b/>
              </w:rPr>
              <w:t xml:space="preserve"> </w:t>
            </w:r>
            <w:r>
              <w:t xml:space="preserve"> </w:t>
            </w:r>
            <w:r w:rsidRPr="002277D3">
              <w:rPr>
                <w:color w:val="000000"/>
                <w:sz w:val="32"/>
                <w:szCs w:val="32"/>
              </w:rPr>
              <w:t xml:space="preserve"> </w:t>
            </w:r>
            <w:r w:rsidRPr="006A72EC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</w:rPr>
                    <m:t>4</m:t>
                  </m:r>
                </m:den>
              </m:f>
            </m:oMath>
            <w:r w:rsidRPr="00457C19">
              <w:t xml:space="preserve"> 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sz w:val="36"/>
                    </w:rPr>
                    <m:t>16</m:t>
                  </m:r>
                </m:den>
              </m:f>
            </m:oMath>
            <w:r w:rsidRPr="00457C19">
              <w:t xml:space="preserve"> </w:t>
            </w:r>
            <w:r>
              <w:t xml:space="preserve">  +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36"/>
                    </w:rPr>
                    <m:t>24</m:t>
                  </m:r>
                </m:den>
              </m:f>
            </m:oMath>
            <w:r w:rsidRPr="00457C19">
              <w:t xml:space="preserve">  </w:t>
            </w:r>
            <w:r>
              <w:t xml:space="preserve">+ </w:t>
            </w:r>
            <w:r w:rsidRPr="00457C19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</w:rPr>
                    <m:t>18</m:t>
                  </m:r>
                </m:num>
                <m:den>
                  <m:r>
                    <w:rPr>
                      <w:rFonts w:ascii="Cambria Math" w:hAnsi="Cambria Math"/>
                      <w:sz w:val="36"/>
                    </w:rPr>
                    <m:t>36</m:t>
                  </m:r>
                </m:den>
              </m:f>
            </m:oMath>
            <w:r w:rsidRPr="00457C19">
              <w:t xml:space="preserve"> </w:t>
            </w:r>
            <w:r>
              <w:t xml:space="preserve">   </w:t>
            </w:r>
            <w:r w:rsidR="004E3E8F" w:rsidRPr="00A11327">
              <w:t>.....................................................</w:t>
            </w:r>
          </w:p>
          <w:p w14:paraId="4331090F" w14:textId="77777777" w:rsidR="004E3E8F" w:rsidRPr="00A11327" w:rsidRDefault="004E3E8F" w:rsidP="00647E31">
            <w:pPr>
              <w:spacing w:line="288" w:lineRule="auto"/>
            </w:pPr>
            <w:r w:rsidRPr="00A11327">
              <w:t>.....................................................</w:t>
            </w:r>
            <w:r w:rsidRPr="00A11327">
              <w:rPr>
                <w:lang w:val="pt-BR"/>
              </w:rPr>
              <w:t xml:space="preserve"> </w:t>
            </w:r>
            <w:r w:rsidRPr="00A11327">
              <w:t>.....................................................</w:t>
            </w:r>
          </w:p>
          <w:p w14:paraId="4B356BDA" w14:textId="77777777" w:rsidR="004E3E8F" w:rsidRPr="00A11327" w:rsidRDefault="004E3E8F" w:rsidP="00647E31">
            <w:pPr>
              <w:spacing w:line="288" w:lineRule="auto"/>
            </w:pPr>
            <w:r w:rsidRPr="00A11327">
              <w:t>.....................................................</w:t>
            </w:r>
            <w:r w:rsidRPr="00A11327">
              <w:rPr>
                <w:lang w:val="pt-BR"/>
              </w:rPr>
              <w:t xml:space="preserve"> </w:t>
            </w:r>
            <w:r w:rsidRPr="00A11327">
              <w:t>.....................................................</w:t>
            </w:r>
          </w:p>
          <w:p w14:paraId="5B775725" w14:textId="77777777" w:rsidR="004E3E8F" w:rsidRPr="00A11327" w:rsidRDefault="004E3E8F" w:rsidP="00647E31">
            <w:pPr>
              <w:spacing w:line="288" w:lineRule="auto"/>
            </w:pPr>
            <w:r w:rsidRPr="00A11327">
              <w:t>.....................................................</w:t>
            </w:r>
            <w:r w:rsidRPr="00A11327">
              <w:rPr>
                <w:lang w:val="pt-BR"/>
              </w:rPr>
              <w:t xml:space="preserve"> </w:t>
            </w:r>
            <w:r w:rsidRPr="00A11327">
              <w:t>.....................................................</w:t>
            </w:r>
          </w:p>
          <w:p w14:paraId="0C571530" w14:textId="77777777" w:rsidR="004E3E8F" w:rsidRPr="00A11327" w:rsidRDefault="004E3E8F" w:rsidP="00647E31">
            <w:pPr>
              <w:spacing w:line="288" w:lineRule="auto"/>
            </w:pPr>
            <w:r w:rsidRPr="00A11327">
              <w:t>....................................................</w:t>
            </w:r>
          </w:p>
          <w:p w14:paraId="03D497C0" w14:textId="77777777" w:rsidR="004E3E8F" w:rsidRPr="00A11327" w:rsidRDefault="004E3E8F" w:rsidP="00647E31">
            <w:pPr>
              <w:spacing w:line="288" w:lineRule="auto"/>
              <w:rPr>
                <w:lang w:val="pt-BR"/>
              </w:rPr>
            </w:pPr>
            <w:r w:rsidRPr="00A11327">
              <w:t>....................................................</w:t>
            </w:r>
            <w:r w:rsidRPr="00A11327">
              <w:rPr>
                <w:lang w:val="pt-BR"/>
              </w:rPr>
              <w:t xml:space="preserve"> </w:t>
            </w:r>
            <w:r w:rsidRPr="00A11327">
              <w:t xml:space="preserve">                  </w:t>
            </w:r>
          </w:p>
        </w:tc>
        <w:tc>
          <w:tcPr>
            <w:tcW w:w="5288" w:type="dxa"/>
          </w:tcPr>
          <w:p w14:paraId="3C4B864C" w14:textId="3B098568" w:rsidR="00B32B4F" w:rsidRDefault="00E21346" w:rsidP="00B32B4F">
            <w:pPr>
              <w:rPr>
                <w:spacing w:val="-8"/>
                <w:lang w:val="pt-BR" w:eastAsia="vi-VN"/>
              </w:rPr>
            </w:pPr>
            <w:r w:rsidRPr="00A11327">
              <w:rPr>
                <w:lang w:val="pt-BR"/>
              </w:rPr>
              <w:t xml:space="preserve"> </w:t>
            </w:r>
            <w:r w:rsidR="00B32B4F">
              <w:rPr>
                <w:spacing w:val="-8"/>
                <w:lang w:val="pt-BR" w:eastAsia="vi-VN"/>
              </w:rPr>
              <w:t>b)Tìm 2 số thập phân x biết: 7,15 &lt;  x  &lt; 7,16</w:t>
            </w:r>
          </w:p>
          <w:p w14:paraId="48F6ACEF" w14:textId="77777777" w:rsidR="00B32B4F" w:rsidRDefault="00B32B4F" w:rsidP="00B32B4F">
            <w:pPr>
              <w:rPr>
                <w:spacing w:val="-8"/>
                <w:lang w:val="pt-BR" w:eastAsia="vi-VN"/>
              </w:rPr>
            </w:pPr>
            <w:r>
              <w:rPr>
                <w:spacing w:val="-8"/>
                <w:lang w:val="pt-BR" w:eastAsia="vi-VN"/>
              </w:rPr>
              <w:t xml:space="preserve">                   </w:t>
            </w:r>
          </w:p>
          <w:p w14:paraId="386BEFDF" w14:textId="1D9ECA39" w:rsidR="00B32B4F" w:rsidRDefault="00B32B4F" w:rsidP="00B32B4F">
            <w:pPr>
              <w:rPr>
                <w:spacing w:val="-8"/>
                <w:lang w:val="pt-BR" w:eastAsia="vi-VN"/>
              </w:rPr>
            </w:pPr>
            <w:r>
              <w:rPr>
                <w:spacing w:val="-8"/>
                <w:lang w:val="pt-BR" w:eastAsia="vi-VN"/>
              </w:rPr>
              <w:t xml:space="preserve">           x = ..................;    ..................</w:t>
            </w:r>
          </w:p>
          <w:p w14:paraId="1FDE1049" w14:textId="77777777" w:rsidR="00B32B4F" w:rsidRDefault="00B32B4F" w:rsidP="00B32B4F">
            <w:pPr>
              <w:spacing w:line="276" w:lineRule="auto"/>
              <w:rPr>
                <w:lang w:val="nl-NL"/>
              </w:rPr>
            </w:pPr>
          </w:p>
          <w:p w14:paraId="3991FA5F" w14:textId="26B53364" w:rsidR="004E3E8F" w:rsidRPr="00A11327" w:rsidRDefault="004E3E8F" w:rsidP="00E21346">
            <w:pPr>
              <w:spacing w:line="288" w:lineRule="auto"/>
              <w:jc w:val="both"/>
              <w:rPr>
                <w:lang w:val="pt-BR"/>
              </w:rPr>
            </w:pPr>
          </w:p>
          <w:p w14:paraId="303EE0DC" w14:textId="77777777" w:rsidR="004E3E8F" w:rsidRPr="00A11327" w:rsidRDefault="004E3E8F" w:rsidP="00647E31">
            <w:pPr>
              <w:spacing w:line="288" w:lineRule="auto"/>
              <w:rPr>
                <w:lang w:val="pt-BR"/>
              </w:rPr>
            </w:pPr>
          </w:p>
          <w:p w14:paraId="7745234C" w14:textId="77777777" w:rsidR="004E3E8F" w:rsidRPr="00A11327" w:rsidRDefault="004E3E8F" w:rsidP="00647E31">
            <w:pPr>
              <w:spacing w:line="288" w:lineRule="auto"/>
              <w:rPr>
                <w:lang w:val="pt-BR"/>
              </w:rPr>
            </w:pPr>
          </w:p>
          <w:p w14:paraId="32681079" w14:textId="77777777" w:rsidR="004E3E8F" w:rsidRPr="00A11327" w:rsidRDefault="004E3E8F" w:rsidP="00647E31">
            <w:pPr>
              <w:spacing w:line="288" w:lineRule="auto"/>
              <w:rPr>
                <w:lang w:val="pt-BR"/>
              </w:rPr>
            </w:pPr>
          </w:p>
        </w:tc>
      </w:tr>
      <w:tr w:rsidR="00A11327" w:rsidRPr="00A11327" w14:paraId="4B0D5426" w14:textId="77777777" w:rsidTr="00647E31">
        <w:tc>
          <w:tcPr>
            <w:tcW w:w="9214" w:type="dxa"/>
            <w:gridSpan w:val="2"/>
          </w:tcPr>
          <w:p w14:paraId="044E4DDA" w14:textId="49BB5183" w:rsidR="004E3E8F" w:rsidRPr="00A11327" w:rsidRDefault="004E3E8F" w:rsidP="002045E6">
            <w:pPr>
              <w:spacing w:line="288" w:lineRule="auto"/>
              <w:rPr>
                <w:noProof/>
              </w:rPr>
            </w:pPr>
            <w:bookmarkStart w:id="1" w:name="_GoBack"/>
            <w:bookmarkEnd w:id="1"/>
          </w:p>
        </w:tc>
      </w:tr>
    </w:tbl>
    <w:p w14:paraId="7559C6C9" w14:textId="19AFF301" w:rsidR="00F4450D" w:rsidRPr="00F4450D" w:rsidRDefault="00F4450D" w:rsidP="00DF49B8">
      <w:pPr>
        <w:rPr>
          <w:rStyle w:val="Strong"/>
          <w:b w:val="0"/>
          <w:bdr w:val="none" w:sz="0" w:space="0" w:color="auto" w:frame="1"/>
        </w:rPr>
      </w:pPr>
    </w:p>
    <w:sectPr w:rsidR="00F4450D" w:rsidRPr="00F4450D" w:rsidSect="00E573DF">
      <w:pgSz w:w="11907" w:h="16840" w:code="9"/>
      <w:pgMar w:top="1134" w:right="907" w:bottom="1134" w:left="170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5AC7FC" w14:textId="77777777" w:rsidR="00E41BFB" w:rsidRDefault="00E41BFB" w:rsidP="00812EA4">
      <w:r>
        <w:separator/>
      </w:r>
    </w:p>
  </w:endnote>
  <w:endnote w:type="continuationSeparator" w:id="0">
    <w:p w14:paraId="3A2CF2A1" w14:textId="77777777" w:rsidR="00E41BFB" w:rsidRDefault="00E41BFB" w:rsidP="00812E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24FA7AB" w14:textId="77777777" w:rsidR="00E41BFB" w:rsidRDefault="00E41BFB" w:rsidP="00812EA4">
      <w:r>
        <w:separator/>
      </w:r>
    </w:p>
  </w:footnote>
  <w:footnote w:type="continuationSeparator" w:id="0">
    <w:p w14:paraId="129E2995" w14:textId="77777777" w:rsidR="00E41BFB" w:rsidRDefault="00E41BFB" w:rsidP="00812E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25566"/>
    <w:multiLevelType w:val="hybridMultilevel"/>
    <w:tmpl w:val="CFCA089E"/>
    <w:lvl w:ilvl="0" w:tplc="03CC09EA">
      <w:start w:val="1"/>
      <w:numFmt w:val="lowerLetter"/>
      <w:lvlText w:val="%1)"/>
      <w:lvlJc w:val="left"/>
      <w:pPr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F5320C"/>
    <w:multiLevelType w:val="multilevel"/>
    <w:tmpl w:val="09F5320C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D43533"/>
    <w:multiLevelType w:val="hybridMultilevel"/>
    <w:tmpl w:val="917248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426309"/>
    <w:multiLevelType w:val="hybridMultilevel"/>
    <w:tmpl w:val="61E898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1854BD"/>
    <w:multiLevelType w:val="hybridMultilevel"/>
    <w:tmpl w:val="02DC141C"/>
    <w:lvl w:ilvl="0" w:tplc="22A0CCD8">
      <w:start w:val="1"/>
      <w:numFmt w:val="lowerLetter"/>
      <w:lvlText w:val="%1)"/>
      <w:lvlJc w:val="left"/>
      <w:pPr>
        <w:tabs>
          <w:tab w:val="num" w:pos="1005"/>
        </w:tabs>
        <w:ind w:left="100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B085ABF"/>
    <w:multiLevelType w:val="hybridMultilevel"/>
    <w:tmpl w:val="F4AE7264"/>
    <w:lvl w:ilvl="0" w:tplc="3C3403F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sz w:val="28"/>
      </w:rPr>
    </w:lvl>
    <w:lvl w:ilvl="1" w:tplc="08090015">
      <w:start w:val="1"/>
      <w:numFmt w:val="upperLetter"/>
      <w:lvlText w:val="%2."/>
      <w:lvlJc w:val="left"/>
      <w:pPr>
        <w:tabs>
          <w:tab w:val="num" w:pos="360"/>
        </w:tabs>
        <w:ind w:left="360" w:hanging="360"/>
      </w:pPr>
      <w:rPr>
        <w:sz w:val="28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47084A14"/>
    <w:multiLevelType w:val="hybridMultilevel"/>
    <w:tmpl w:val="6DDAC660"/>
    <w:lvl w:ilvl="0" w:tplc="94B0D02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00A4EE1"/>
    <w:multiLevelType w:val="hybridMultilevel"/>
    <w:tmpl w:val="32EA9ED0"/>
    <w:lvl w:ilvl="0" w:tplc="D384163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AE1D29"/>
    <w:multiLevelType w:val="hybridMultilevel"/>
    <w:tmpl w:val="32EA9ED0"/>
    <w:lvl w:ilvl="0" w:tplc="D384163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1D2746"/>
    <w:multiLevelType w:val="multilevel"/>
    <w:tmpl w:val="09F5320C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336178"/>
    <w:multiLevelType w:val="hybridMultilevel"/>
    <w:tmpl w:val="7BD86A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4D45C2"/>
    <w:multiLevelType w:val="hybridMultilevel"/>
    <w:tmpl w:val="84566ED0"/>
    <w:lvl w:ilvl="0" w:tplc="4914EBCC">
      <w:start w:val="1"/>
      <w:numFmt w:val="upperLetter"/>
      <w:lvlText w:val="%1.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2" w15:restartNumberingAfterBreak="0">
    <w:nsid w:val="7A655558"/>
    <w:multiLevelType w:val="hybridMultilevel"/>
    <w:tmpl w:val="BBDA0D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2"/>
  </w:num>
  <w:num w:numId="4">
    <w:abstractNumId w:val="7"/>
  </w:num>
  <w:num w:numId="5">
    <w:abstractNumId w:val="8"/>
  </w:num>
  <w:num w:numId="6">
    <w:abstractNumId w:val="12"/>
  </w:num>
  <w:num w:numId="7">
    <w:abstractNumId w:val="6"/>
  </w:num>
  <w:num w:numId="8">
    <w:abstractNumId w:val="11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0"/>
  </w:num>
  <w:num w:numId="12">
    <w:abstractNumId w:val="5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6FB5"/>
    <w:rsid w:val="0000063A"/>
    <w:rsid w:val="00024C43"/>
    <w:rsid w:val="00032ABB"/>
    <w:rsid w:val="00042D85"/>
    <w:rsid w:val="000B21C6"/>
    <w:rsid w:val="000C2007"/>
    <w:rsid w:val="000C56D9"/>
    <w:rsid w:val="000D7BF5"/>
    <w:rsid w:val="00107808"/>
    <w:rsid w:val="00152B3A"/>
    <w:rsid w:val="00167FDB"/>
    <w:rsid w:val="00173515"/>
    <w:rsid w:val="001A065D"/>
    <w:rsid w:val="001A102E"/>
    <w:rsid w:val="001C7737"/>
    <w:rsid w:val="001D5F47"/>
    <w:rsid w:val="001E73D0"/>
    <w:rsid w:val="002045E6"/>
    <w:rsid w:val="002669A0"/>
    <w:rsid w:val="00271823"/>
    <w:rsid w:val="00282B63"/>
    <w:rsid w:val="002F7F14"/>
    <w:rsid w:val="00313E0D"/>
    <w:rsid w:val="00322090"/>
    <w:rsid w:val="00353A8D"/>
    <w:rsid w:val="003B6FA0"/>
    <w:rsid w:val="003C1DBF"/>
    <w:rsid w:val="0040100F"/>
    <w:rsid w:val="00415C90"/>
    <w:rsid w:val="004609B4"/>
    <w:rsid w:val="00480DBC"/>
    <w:rsid w:val="004D0FF0"/>
    <w:rsid w:val="004E1D28"/>
    <w:rsid w:val="004E2FBC"/>
    <w:rsid w:val="004E3E8F"/>
    <w:rsid w:val="004E5F02"/>
    <w:rsid w:val="005518F7"/>
    <w:rsid w:val="00556F6B"/>
    <w:rsid w:val="005B50D2"/>
    <w:rsid w:val="005B6FB5"/>
    <w:rsid w:val="005C6EF3"/>
    <w:rsid w:val="005E5C6B"/>
    <w:rsid w:val="005F0592"/>
    <w:rsid w:val="0060422D"/>
    <w:rsid w:val="0061718B"/>
    <w:rsid w:val="006418A2"/>
    <w:rsid w:val="006656AF"/>
    <w:rsid w:val="006E3E81"/>
    <w:rsid w:val="00734B4B"/>
    <w:rsid w:val="00735809"/>
    <w:rsid w:val="00764BDB"/>
    <w:rsid w:val="007778E5"/>
    <w:rsid w:val="007F130C"/>
    <w:rsid w:val="00812EA4"/>
    <w:rsid w:val="008306D7"/>
    <w:rsid w:val="00831899"/>
    <w:rsid w:val="008E71C3"/>
    <w:rsid w:val="00921F83"/>
    <w:rsid w:val="009378B3"/>
    <w:rsid w:val="00943557"/>
    <w:rsid w:val="00954EB5"/>
    <w:rsid w:val="009801C7"/>
    <w:rsid w:val="009D5ED5"/>
    <w:rsid w:val="00A11327"/>
    <w:rsid w:val="00A1707F"/>
    <w:rsid w:val="00A27F37"/>
    <w:rsid w:val="00A672D8"/>
    <w:rsid w:val="00A83174"/>
    <w:rsid w:val="00AE54EF"/>
    <w:rsid w:val="00B12DF3"/>
    <w:rsid w:val="00B32177"/>
    <w:rsid w:val="00B32B4F"/>
    <w:rsid w:val="00B5081C"/>
    <w:rsid w:val="00B94C6C"/>
    <w:rsid w:val="00BB4D6E"/>
    <w:rsid w:val="00BB5D4B"/>
    <w:rsid w:val="00BC0741"/>
    <w:rsid w:val="00BC7BCD"/>
    <w:rsid w:val="00BF50B9"/>
    <w:rsid w:val="00C10720"/>
    <w:rsid w:val="00CC0F1C"/>
    <w:rsid w:val="00D77CE6"/>
    <w:rsid w:val="00DC2DF3"/>
    <w:rsid w:val="00DE02CA"/>
    <w:rsid w:val="00DF49B8"/>
    <w:rsid w:val="00E21346"/>
    <w:rsid w:val="00E348E1"/>
    <w:rsid w:val="00E41BFB"/>
    <w:rsid w:val="00E573DF"/>
    <w:rsid w:val="00E61F99"/>
    <w:rsid w:val="00E8219F"/>
    <w:rsid w:val="00E83766"/>
    <w:rsid w:val="00E92B96"/>
    <w:rsid w:val="00EC7155"/>
    <w:rsid w:val="00ED6A92"/>
    <w:rsid w:val="00EF1AA3"/>
    <w:rsid w:val="00F11FF2"/>
    <w:rsid w:val="00F35B5F"/>
    <w:rsid w:val="00F4450D"/>
    <w:rsid w:val="00F734BC"/>
    <w:rsid w:val="00F87E24"/>
    <w:rsid w:val="00FC06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18B837"/>
  <w15:chartTrackingRefBased/>
  <w15:docId w15:val="{763F95C2-D349-41DF-9920-0E485434A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7BF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3">
    <w:name w:val="heading 3"/>
    <w:basedOn w:val="Normal"/>
    <w:link w:val="Heading3Char"/>
    <w:uiPriority w:val="9"/>
    <w:unhideWhenUsed/>
    <w:qFormat/>
    <w:rsid w:val="005B6FB5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5B6FB5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aliases w:val="Normal (Web) Char"/>
    <w:basedOn w:val="Normal"/>
    <w:uiPriority w:val="99"/>
    <w:unhideWhenUsed/>
    <w:qFormat/>
    <w:rsid w:val="005B6FB5"/>
    <w:pPr>
      <w:spacing w:before="100" w:beforeAutospacing="1" w:after="100" w:afterAutospacing="1"/>
    </w:pPr>
    <w:rPr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6FB5"/>
    <w:rPr>
      <w:rFonts w:ascii="Tahoma" w:eastAsia="Times New Roman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6FB5"/>
    <w:rPr>
      <w:rFonts w:ascii="Tahoma" w:hAnsi="Tahoma" w:cs="Tahoma"/>
      <w:sz w:val="16"/>
      <w:szCs w:val="16"/>
    </w:rPr>
  </w:style>
  <w:style w:type="character" w:customStyle="1" w:styleId="BalloonTextChar1">
    <w:name w:val="Balloon Text Char1"/>
    <w:basedOn w:val="DefaultParagraphFont"/>
    <w:uiPriority w:val="99"/>
    <w:semiHidden/>
    <w:rsid w:val="005B6FB5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5B6FB5"/>
    <w:pPr>
      <w:ind w:left="720"/>
      <w:contextualSpacing/>
    </w:pPr>
  </w:style>
  <w:style w:type="character" w:styleId="Strong">
    <w:name w:val="Strong"/>
    <w:uiPriority w:val="22"/>
    <w:qFormat/>
    <w:rsid w:val="005B6FB5"/>
    <w:rPr>
      <w:b/>
      <w:bCs/>
    </w:rPr>
  </w:style>
  <w:style w:type="paragraph" w:customStyle="1" w:styleId="bodytext230">
    <w:name w:val="bodytext230"/>
    <w:basedOn w:val="Normal"/>
    <w:rsid w:val="005B6FB5"/>
    <w:pPr>
      <w:spacing w:before="100" w:beforeAutospacing="1" w:after="100" w:afterAutospacing="1"/>
    </w:pPr>
    <w:rPr>
      <w:sz w:val="24"/>
      <w:szCs w:val="24"/>
    </w:rPr>
  </w:style>
  <w:style w:type="character" w:styleId="Emphasis">
    <w:name w:val="Emphasis"/>
    <w:basedOn w:val="DefaultParagraphFont"/>
    <w:uiPriority w:val="20"/>
    <w:qFormat/>
    <w:rsid w:val="005B6FB5"/>
    <w:rPr>
      <w:i/>
      <w:iCs/>
    </w:rPr>
  </w:style>
  <w:style w:type="paragraph" w:customStyle="1" w:styleId="heading450">
    <w:name w:val="heading450"/>
    <w:basedOn w:val="Normal"/>
    <w:rsid w:val="005B6FB5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5B6FB5"/>
    <w:rPr>
      <w:color w:val="0000FF"/>
      <w:u w:val="single"/>
    </w:rPr>
  </w:style>
  <w:style w:type="table" w:styleId="TableGrid">
    <w:name w:val="Table Grid"/>
    <w:basedOn w:val="TableNormal"/>
    <w:uiPriority w:val="39"/>
    <w:rsid w:val="005B6FB5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12E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12EA4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812E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12EA4"/>
    <w:rPr>
      <w:rFonts w:ascii="Times New Roman" w:eastAsia="Times New Roman" w:hAnsi="Times New Roman" w:cs="Times New Roman"/>
      <w:sz w:val="28"/>
      <w:szCs w:val="28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9378B3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9378B3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9378B3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9378B3"/>
    <w:rPr>
      <w:rFonts w:ascii="Arial" w:eastAsia="Times New Roman" w:hAnsi="Arial" w:cs="Arial"/>
      <w:vanish/>
      <w:sz w:val="16"/>
      <w:szCs w:val="16"/>
    </w:rPr>
  </w:style>
  <w:style w:type="table" w:customStyle="1" w:styleId="TableGrid1">
    <w:name w:val="Table Grid1"/>
    <w:basedOn w:val="TableNormal"/>
    <w:next w:val="TableGrid"/>
    <w:uiPriority w:val="39"/>
    <w:rsid w:val="00107808"/>
    <w:pPr>
      <w:spacing w:after="0" w:line="240" w:lineRule="auto"/>
    </w:pPr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CC0F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22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120803">
          <w:marLeft w:val="0"/>
          <w:marRight w:val="0"/>
          <w:marTop w:val="0"/>
          <w:marBottom w:val="21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831076">
              <w:marLeft w:val="-150"/>
              <w:marRight w:val="0"/>
              <w:marTop w:val="0"/>
              <w:marBottom w:val="27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099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59821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4725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9180294">
                      <w:marLeft w:val="15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80989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7999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991839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386822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315515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967487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981320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694376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195581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237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77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671724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989864">
          <w:marLeft w:val="45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76930">
          <w:marLeft w:val="45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075002">
          <w:marLeft w:val="45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1133">
          <w:marLeft w:val="45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455492-15C8-422E-A10A-15D656D6B6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68</Words>
  <Characters>324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</cp:lastModifiedBy>
  <cp:revision>2</cp:revision>
  <cp:lastPrinted>2025-10-12T01:04:00Z</cp:lastPrinted>
  <dcterms:created xsi:type="dcterms:W3CDTF">2025-10-23T12:54:00Z</dcterms:created>
  <dcterms:modified xsi:type="dcterms:W3CDTF">2025-10-23T12:54:00Z</dcterms:modified>
</cp:coreProperties>
</file>